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officedocument.obfuscatedFont" Extension="odtt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48"/>
        <w:gridCol w:w="5102"/>
      </w:tblGrid>
      <w:tr w:rsidR="00DC3F3F" w:rsidRPr="008C7688" w14:paraId="745079A9" w14:textId="77777777" w:rsidTr="00DC3F3F">
        <w:tc>
          <w:tcPr>
            <w:tcW w:w="4248" w:type="dxa"/>
          </w:tcPr>
          <w:p w14:paraId="60395961" w14:textId="1326DB12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bookmarkStart w:id="0" w:name="_GoBack"/>
            <w:bookmarkEnd w:id="0"/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SỞ GIÁO DỤC VÀ </w:t>
            </w:r>
            <w:r w:rsidRPr="00FB0F14">
              <w:rPr>
                <w:rFonts w:ascii="Times New Roman" w:hAnsi="Times New Roman" w:cs="Times New Roman"/>
                <w:b/>
                <w:szCs w:val="28"/>
              </w:rPr>
              <w:t>ĐÀO TẠO</w:t>
            </w:r>
          </w:p>
          <w:p w14:paraId="03425896" w14:textId="54AF0C8B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>NAM ĐỊNH</w:t>
            </w:r>
          </w:p>
          <w:p w14:paraId="01209C98" w14:textId="77777777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</w:p>
          <w:p w14:paraId="00B7262D" w14:textId="5A810384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>ĐỀ CHÍNH THỨC</w:t>
            </w:r>
          </w:p>
        </w:tc>
        <w:tc>
          <w:tcPr>
            <w:tcW w:w="5102" w:type="dxa"/>
          </w:tcPr>
          <w:p w14:paraId="24274A40" w14:textId="2270C2AF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>ĐỀ THI TUYỂN SINH LỚP 10 THPT</w:t>
            </w:r>
          </w:p>
          <w:p w14:paraId="588C52B2" w14:textId="5AE98458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hAnsi="Times New Roman" w:cs="Times New Roman"/>
                <w:b/>
                <w:szCs w:val="28"/>
              </w:rPr>
              <w:t xml:space="preserve">NĂM HỌC </w:t>
            </w: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>2025-2026</w:t>
            </w:r>
          </w:p>
          <w:p w14:paraId="33874336" w14:textId="4B871CD4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MÔN: </w:t>
            </w:r>
            <w:r w:rsidRPr="00FB0F14">
              <w:rPr>
                <w:rFonts w:ascii="Times New Roman" w:hAnsi="Times New Roman" w:cs="Times New Roman"/>
                <w:b/>
                <w:szCs w:val="28"/>
              </w:rPr>
              <w:t>TOÁN</w:t>
            </w:r>
          </w:p>
          <w:p w14:paraId="0D403C28" w14:textId="1969CA55" w:rsidR="00DC3F3F" w:rsidRPr="00FB0F14" w:rsidRDefault="00DC3F3F" w:rsidP="00FB0F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(Thời </w:t>
            </w:r>
            <w:r w:rsidRPr="00FB0F14">
              <w:rPr>
                <w:rFonts w:ascii="Times New Roman" w:hAnsi="Times New Roman" w:cs="Times New Roman"/>
                <w:b/>
                <w:szCs w:val="28"/>
              </w:rPr>
              <w:t xml:space="preserve">gian làm </w:t>
            </w:r>
            <w:r w:rsidRPr="00FB0F14">
              <w:rPr>
                <w:rFonts w:ascii="Times New Roman" w:eastAsia="Times New Roman" w:hAnsi="Times New Roman" w:cs="Times New Roman"/>
                <w:b/>
                <w:szCs w:val="28"/>
              </w:rPr>
              <w:t>bài: 120 phút</w:t>
            </w:r>
            <w:r w:rsidRPr="00FB0F14">
              <w:rPr>
                <w:rFonts w:ascii="Times New Roman" w:hAnsi="Times New Roman" w:cs="Times New Roman"/>
                <w:b/>
                <w:szCs w:val="28"/>
              </w:rPr>
              <w:t>)</w:t>
            </w:r>
          </w:p>
        </w:tc>
      </w:tr>
    </w:tbl>
    <w:p w14:paraId="76959B2E" w14:textId="77777777" w:rsidR="00DC3F3F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00000003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Phần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I. 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Trắc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nghiệm (2,0 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điểm) </w:t>
      </w:r>
    </w:p>
    <w:p w14:paraId="00000007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ãy chọn chữ cái đứng trước p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án trả lời đúng và ghi chữ cái đó vào bài làm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0E" w14:textId="124B6AC5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Câu 1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Hệ phương trình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DC3F3F" w:rsidRPr="008C7688">
        <w:rPr>
          <w:rFonts w:ascii="Times New Roman" w:eastAsia="Times New Roman" w:hAnsi="Times New Roman" w:cs="Times New Roman"/>
          <w:bCs/>
          <w:position w:val="-36"/>
          <w:sz w:val="28"/>
          <w:szCs w:val="28"/>
        </w:rPr>
        <w:object w:dxaOrig="1340" w:dyaOrig="859" w14:anchorId="6E5A51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3.5pt" o:ole="">
            <v:imagedata r:id="rId7" o:title=""/>
          </v:shape>
          <o:OLEObject Type="Embed" ProgID="Equation.DSMT4" ShapeID="_x0000_i1025" DrawAspect="Content" ObjectID="_1818965999" r:id="rId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có nghiệm </w:t>
      </w:r>
      <w:r w:rsidR="00DC3F3F" w:rsidRPr="008C7688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880" w:dyaOrig="380" w14:anchorId="29462A98">
          <v:shape id="_x0000_i1026" type="#_x0000_t75" style="width:43.5pt;height:18.75pt" o:ole="">
            <v:imagedata r:id="rId9" o:title=""/>
          </v:shape>
          <o:OLEObject Type="Embed" ProgID="Equation.DSMT4" ShapeID="_x0000_i1026" DrawAspect="Content" ObjectID="_1818966000" r:id="rId1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Giá trị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ểu thức </w:t>
      </w:r>
      <w:r w:rsidR="00DC3F3F" w:rsidRPr="008C7688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1260" w:dyaOrig="400" w14:anchorId="0DEAD3D7">
          <v:shape id="_x0000_i1027" type="#_x0000_t75" style="width:63pt;height:19.5pt" o:ole="">
            <v:imagedata r:id="rId11" o:title=""/>
          </v:shape>
          <o:OLEObject Type="Embed" ProgID="Equation.DSMT4" ShapeID="_x0000_i1027" DrawAspect="Content" ObjectID="_1818966001" r:id="rId12"/>
        </w:objec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là</w:t>
      </w:r>
    </w:p>
    <w:p w14:paraId="5D1734E4" w14:textId="4001D71C" w:rsidR="00DC3F3F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A. 1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B. 2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C. 3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D. 5</w:t>
      </w:r>
    </w:p>
    <w:p w14:paraId="0000000F" w14:textId="01E95D3A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Câu 2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ghiệm của bất p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  <w:r w:rsidRPr="008C7688">
        <w:rPr>
          <w:rFonts w:ascii="Times New Roman" w:eastAsia="Arial Unicode MS" w:hAnsi="Times New Roman" w:cs="Times New Roman"/>
          <w:bCs/>
          <w:sz w:val="28"/>
          <w:szCs w:val="28"/>
        </w:rPr>
        <w:t>5</w:t>
      </w:r>
      <w:r w:rsidR="00DC3F3F" w:rsidRPr="008C7688">
        <w:rPr>
          <w:rFonts w:ascii="Times New Roman" w:eastAsia="Arial Unicode MS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Arial Unicode MS" w:hAnsi="Times New Roman" w:cs="Times New Roman"/>
          <w:bCs/>
          <w:sz w:val="28"/>
          <w:szCs w:val="28"/>
        </w:rPr>
        <w:t>−</w:t>
      </w:r>
      <w:r w:rsidR="00DC3F3F" w:rsidRPr="008C7688">
        <w:rPr>
          <w:rFonts w:ascii="Times New Roman" w:eastAsia="Arial Unicode MS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Arial Unicode MS" w:hAnsi="Times New Roman" w:cs="Times New Roman"/>
          <w:bCs/>
          <w:sz w:val="28"/>
          <w:szCs w:val="28"/>
        </w:rPr>
        <w:t>3x</w:t>
      </w:r>
      <w:r w:rsidR="00DC3F3F" w:rsidRPr="008C7688">
        <w:rPr>
          <w:rFonts w:ascii="Times New Roman" w:eastAsia="Arial Unicode MS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&lt;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Gungsuh" w:hAnsi="Times New Roman" w:cs="Times New Roman"/>
          <w:bCs/>
          <w:sz w:val="28"/>
          <w:szCs w:val="28"/>
        </w:rPr>
        <w:t xml:space="preserve">−1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</w:p>
    <w:p w14:paraId="00000013" w14:textId="512D85E1" w:rsidR="008A16CA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  <w:t xml:space="preserve">A. x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&lt; 2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B. </w:t>
      </w:r>
      <w:r w:rsidRPr="008C7688">
        <w:rPr>
          <w:rFonts w:ascii="Times New Roman" w:eastAsia="Courier New" w:hAnsi="Times New Roman" w:cs="Times New Roman"/>
          <w:bCs/>
          <w:sz w:val="28"/>
          <w:szCs w:val="28"/>
        </w:rPr>
        <w:t xml:space="preserve">x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&gt; 2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. x &gt;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-2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. </w:t>
      </w:r>
      <w:r w:rsidRPr="008C7688">
        <w:rPr>
          <w:rFonts w:ascii="Times New Roman" w:eastAsia="Courier New" w:hAnsi="Times New Roman" w:cs="Times New Roman"/>
          <w:bCs/>
          <w:sz w:val="28"/>
          <w:szCs w:val="28"/>
        </w:rPr>
        <w:t xml:space="preserve">x &gt;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-1. </w:t>
      </w:r>
    </w:p>
    <w:p w14:paraId="00000014" w14:textId="78CCAA90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hAnsi="Times New Roman" w:cs="Times New Roman"/>
          <w:b/>
          <w:sz w:val="28"/>
          <w:szCs w:val="28"/>
        </w:rPr>
        <w:t>3.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Phương trình nào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sau đây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ó tổng hai nghiệm bằ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5? </w:t>
      </w:r>
    </w:p>
    <w:p w14:paraId="00000017" w14:textId="5F624DF4" w:rsidR="008A16CA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A.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300" w:dyaOrig="340" w14:anchorId="368278B8">
          <v:shape id="_x0000_i1028" type="#_x0000_t75" style="width:65.25pt;height:16.5pt" o:ole="">
            <v:imagedata r:id="rId13" o:title=""/>
          </v:shape>
          <o:OLEObject Type="Embed" ProgID="Equation.DSMT4" ShapeID="_x0000_i1028" DrawAspect="Content" ObjectID="_1818966002" r:id="rId14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B.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680" w:dyaOrig="340" w14:anchorId="3D536F7D">
          <v:shape id="_x0000_i1029" type="#_x0000_t75" style="width:84pt;height:16.5pt" o:ole="">
            <v:imagedata r:id="rId15" o:title=""/>
          </v:shape>
          <o:OLEObject Type="Embed" ProgID="Equation.DSMT4" ShapeID="_x0000_i1029" DrawAspect="Content" ObjectID="_1818966003" r:id="rId16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.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700" w:dyaOrig="340" w14:anchorId="296B858A">
          <v:shape id="_x0000_i1030" type="#_x0000_t75" style="width:85.5pt;height:16.5pt" o:ole="">
            <v:imagedata r:id="rId17" o:title=""/>
          </v:shape>
          <o:OLEObject Type="Embed" ProgID="Equation.DSMT4" ShapeID="_x0000_i1030" DrawAspect="Content" ObjectID="_1818966004" r:id="rId1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.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640" w:dyaOrig="340" w14:anchorId="6D047E6E">
          <v:shape id="_x0000_i1031" type="#_x0000_t75" style="width:82.5pt;height:16.5pt" o:ole="">
            <v:imagedata r:id="rId19" o:title=""/>
          </v:shape>
          <o:OLEObject Type="Embed" ProgID="Equation.DSMT4" ShapeID="_x0000_i1031" DrawAspect="Content" ObjectID="_1818966005" r:id="rId20"/>
        </w:object>
      </w:r>
    </w:p>
    <w:p w14:paraId="00000018" w14:textId="1A54ED1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Câu 4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a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giác AB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A, có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A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 3a,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AB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=</w:t>
      </w:r>
      <w:r w:rsidR="00DC3F3F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C3F3F" w:rsidRPr="008C7688">
        <w:rPr>
          <w:rFonts w:ascii="Times New Roman" w:hAnsi="Times New Roman" w:cs="Times New Roman"/>
          <w:bCs/>
          <w:position w:val="-8"/>
          <w:sz w:val="28"/>
          <w:szCs w:val="28"/>
        </w:rPr>
        <w:object w:dxaOrig="660" w:dyaOrig="400" w14:anchorId="6292A671">
          <v:shape id="_x0000_i1032" type="#_x0000_t75" style="width:33pt;height:19.5pt" o:ole="">
            <v:imagedata r:id="rId21" o:title=""/>
          </v:shape>
          <o:OLEObject Type="Embed" ProgID="Equation.DSMT4" ShapeID="_x0000_i1032" DrawAspect="Content" ObjectID="_1818966006" r:id="rId22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(a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&gt;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). Khi đó sin B bằng </w:t>
      </w:r>
    </w:p>
    <w:p w14:paraId="32E0175B" w14:textId="5B853386" w:rsidR="00DC3F3F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A.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620" w:dyaOrig="760" w14:anchorId="7CFF3573">
          <v:shape id="_x0000_i1033" type="#_x0000_t75" style="width:31.5pt;height:38.25pt" o:ole="">
            <v:imagedata r:id="rId23" o:title=""/>
          </v:shape>
          <o:OLEObject Type="Embed" ProgID="Equation.DSMT4" ShapeID="_x0000_i1033" DrawAspect="Content" ObjectID="_1818966007" r:id="rId24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B.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260" w:dyaOrig="700" w14:anchorId="5D50534D">
          <v:shape id="_x0000_i1034" type="#_x0000_t75" style="width:13.5pt;height:34.5pt" o:ole="">
            <v:imagedata r:id="rId25" o:title=""/>
          </v:shape>
          <o:OLEObject Type="Embed" ProgID="Equation.DSMT4" ShapeID="_x0000_i1034" DrawAspect="Content" ObjectID="_1818966008" r:id="rId26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.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440" w:dyaOrig="760" w14:anchorId="1EDA3B72">
          <v:shape id="_x0000_i1035" type="#_x0000_t75" style="width:21.75pt;height:38.25pt" o:ole="">
            <v:imagedata r:id="rId27" o:title=""/>
          </v:shape>
          <o:OLEObject Type="Embed" ProgID="Equation.DSMT4" ShapeID="_x0000_i1035" DrawAspect="Content" ObjectID="_1818966009" r:id="rId2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.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420" w:dyaOrig="700" w14:anchorId="7BC6536A">
          <v:shape id="_x0000_i1036" type="#_x0000_t75" style="width:21pt;height:34.5pt" o:ole="">
            <v:imagedata r:id="rId29" o:title=""/>
          </v:shape>
          <o:OLEObject Type="Embed" ProgID="Equation.DSMT4" ShapeID="_x0000_i1036" DrawAspect="Content" ObjectID="_1818966010" r:id="rId30"/>
        </w:object>
      </w:r>
    </w:p>
    <w:p w14:paraId="00000025" w14:textId="20167D6D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5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Cho 3 điểm A,B,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ân biệt cù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uộ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ường trò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(O)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ết dây cung BC = R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và điểm 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huộc cu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ớn BC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ố đo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góc BA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ằng </w:t>
      </w:r>
    </w:p>
    <w:p w14:paraId="00000028" w14:textId="778FAB01" w:rsidR="008A16CA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A. 30°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>B. 60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°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90°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D. 120°.</w:t>
      </w:r>
    </w:p>
    <w:p w14:paraId="0000002B" w14:textId="0047CC28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6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Cho tam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giác đều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BC </w:t>
      </w:r>
      <w:r w:rsidRPr="008C7688">
        <w:rPr>
          <w:rFonts w:ascii="Times New Roman" w:hAnsi="Times New Roman" w:cs="Times New Roman"/>
          <w:bCs/>
          <w:sz w:val="28"/>
          <w:szCs w:val="28"/>
        </w:rPr>
        <w:t>nội tiếp đường tròn (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O) (như hình vẽ)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Phép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quay ngược chiều 120° tâm 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>O biến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B,</w:t>
      </w:r>
      <w:r w:rsidR="00DC3F3F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, 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lần lượt thành cá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điểm </w:t>
      </w:r>
    </w:p>
    <w:p w14:paraId="0000002F" w14:textId="408296BD" w:rsidR="008A16CA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A. A,B,C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B. A,C,B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,A,B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,C,A. </w:t>
      </w:r>
    </w:p>
    <w:p w14:paraId="00000036" w14:textId="0C36A0F4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>Câu 7.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Một hộp kín đự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5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quả bóng có cùng khố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ượng </w:t>
      </w:r>
      <w:r w:rsidRPr="008C7688">
        <w:rPr>
          <w:rFonts w:ascii="Times New Roman" w:hAnsi="Times New Roman" w:cs="Times New Roman"/>
          <w:bCs/>
          <w:sz w:val="28"/>
          <w:szCs w:val="28"/>
        </w:rPr>
        <w:t>và kích thước, được đánh số từ 1 đến 15</w:t>
      </w:r>
      <w:r w:rsidR="00DC3F3F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(mỗi quả bóng được đánh đúng một số, hai quả bóng khác nhau đượ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đánh số </w:t>
      </w:r>
      <w:r w:rsidRPr="008C7688">
        <w:rPr>
          <w:rFonts w:ascii="Times New Roman" w:hAnsi="Times New Roman" w:cs="Times New Roman"/>
          <w:bCs/>
          <w:sz w:val="28"/>
          <w:szCs w:val="28"/>
        </w:rPr>
        <w:t>khác nhau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Xét </w:t>
      </w:r>
      <w:r w:rsidRPr="008C7688">
        <w:rPr>
          <w:rFonts w:ascii="Times New Roman" w:hAnsi="Times New Roman" w:cs="Times New Roman"/>
          <w:bCs/>
          <w:sz w:val="28"/>
          <w:szCs w:val="28"/>
        </w:rPr>
        <w:t>phép thử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: “</w:t>
      </w:r>
      <w:r w:rsidRPr="008C7688">
        <w:rPr>
          <w:rFonts w:ascii="Times New Roman" w:hAnsi="Times New Roman" w:cs="Times New Roman"/>
          <w:bCs/>
          <w:sz w:val="28"/>
          <w:szCs w:val="28"/>
        </w:rPr>
        <w:t>Lấy ngẫu nhiên một quả bóng trong hộp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”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Không gian mẫu của phép thử trên có số phần tử là </w:t>
      </w:r>
    </w:p>
    <w:p w14:paraId="0000003A" w14:textId="2DBD9993" w:rsidR="008A16CA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A. 2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B. 5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sz w:val="28"/>
          <w:szCs w:val="28"/>
        </w:rPr>
        <w:tab/>
        <w:t xml:space="preserve">C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0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>D. 15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3C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>Câu 8.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Gieo một con xú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xắc </w:t>
      </w:r>
      <w:r w:rsidRPr="008C7688">
        <w:rPr>
          <w:rFonts w:ascii="Times New Roman" w:hAnsi="Times New Roman" w:cs="Times New Roman"/>
          <w:bCs/>
          <w:sz w:val="28"/>
          <w:szCs w:val="28"/>
        </w:rPr>
        <w:t>cân đối, đồng chất hai lần liên tiếp và quan sát số chấm xuất hiện trên mặt của con xúc xắc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. Xét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ến cố A: “Tổng số chấm trên mặt của con xú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xắc sau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ai lần gieo là 3”. Xác suất của biến cố 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</w:p>
    <w:p w14:paraId="2AF7C85E" w14:textId="4673FFCB" w:rsidR="00DC3F3F" w:rsidRPr="008C7688" w:rsidRDefault="00DC3F3F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  <w:t xml:space="preserve">A.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360" w:dyaOrig="700" w14:anchorId="1EBD3562">
          <v:shape id="_x0000_i1037" type="#_x0000_t75" style="width:18pt;height:34.5pt" o:ole="">
            <v:imagedata r:id="rId31" o:title=""/>
          </v:shape>
          <o:OLEObject Type="Embed" ProgID="Equation.DSMT4" ShapeID="_x0000_i1037" DrawAspect="Content" ObjectID="_1818966011" r:id="rId32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B. </w:t>
      </w:r>
      <w:r w:rsidRPr="008C7688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360" w:dyaOrig="720" w14:anchorId="10266449">
          <v:shape id="_x0000_i1038" type="#_x0000_t75" style="width:18pt;height:36pt" o:ole="">
            <v:imagedata r:id="rId33" o:title=""/>
          </v:shape>
          <o:OLEObject Type="Embed" ProgID="Equation.DSMT4" ShapeID="_x0000_i1038" DrawAspect="Content" ObjectID="_1818966012" r:id="rId34"/>
        </w:objec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. </w:t>
      </w:r>
      <w:r w:rsidR="00C1244C" w:rsidRPr="008C7688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380" w:dyaOrig="720" w14:anchorId="39767DDC">
          <v:shape id="_x0000_i1039" type="#_x0000_t75" style="width:18.75pt;height:36pt" o:ole="">
            <v:imagedata r:id="rId35" o:title=""/>
          </v:shape>
          <o:OLEObject Type="Embed" ProgID="Equation.DSMT4" ShapeID="_x0000_i1039" DrawAspect="Content" ObjectID="_1818966013" r:id="rId36"/>
        </w:objec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. </w:t>
      </w:r>
      <w:r w:rsidR="00C1244C" w:rsidRPr="008C7688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40" w:dyaOrig="720" w14:anchorId="3A1CDBDF">
          <v:shape id="_x0000_i1040" type="#_x0000_t75" style="width:12pt;height:36pt" o:ole="">
            <v:imagedata r:id="rId37" o:title=""/>
          </v:shape>
          <o:OLEObject Type="Embed" ProgID="Equation.DSMT4" ShapeID="_x0000_i1040" DrawAspect="Content" ObjectID="_1818966014" r:id="rId38"/>
        </w:object>
      </w:r>
    </w:p>
    <w:p w14:paraId="00000040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>Phần II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. Tự 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luận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8,0 điểm) </w:t>
      </w:r>
    </w:p>
    <w:p w14:paraId="00000041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1. (1,5 điểm)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45" w14:textId="1951BFE1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ứ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mi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ẳng thức </w:t>
      </w:r>
      <w:r w:rsidR="00C1244C" w:rsidRPr="008C7688">
        <w:rPr>
          <w:rFonts w:ascii="Times New Roman" w:hAnsi="Times New Roman" w:cs="Times New Roman"/>
          <w:bCs/>
          <w:position w:val="-32"/>
          <w:sz w:val="28"/>
          <w:szCs w:val="28"/>
        </w:rPr>
        <w:object w:dxaOrig="2720" w:dyaOrig="760" w14:anchorId="6F78A695">
          <v:shape id="_x0000_i1041" type="#_x0000_t75" style="width:135.75pt;height:38.25pt" o:ole="">
            <v:imagedata r:id="rId39" o:title=""/>
          </v:shape>
          <o:OLEObject Type="Embed" ProgID="Equation.DSMT4" ShapeID="_x0000_i1041" DrawAspect="Content" ObjectID="_1818966015" r:id="rId40"/>
        </w:object>
      </w:r>
    </w:p>
    <w:p w14:paraId="00000056" w14:textId="6EE519E3" w:rsidR="008A16CA" w:rsidRPr="008C7688" w:rsidRDefault="00467053" w:rsidP="00C1244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Rút gọn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ểu thức </w:t>
      </w:r>
      <w:r w:rsidR="00C1244C" w:rsidRPr="008C7688">
        <w:rPr>
          <w:rFonts w:ascii="Times New Roman" w:hAnsi="Times New Roman" w:cs="Times New Roman"/>
          <w:bCs/>
          <w:position w:val="-30"/>
          <w:sz w:val="28"/>
          <w:szCs w:val="28"/>
        </w:rPr>
        <w:object w:dxaOrig="3500" w:dyaOrig="800" w14:anchorId="54CE4D0F">
          <v:shape id="_x0000_i1042" type="#_x0000_t75" style="width:175.5pt;height:40.5pt" o:ole="">
            <v:imagedata r:id="rId41" o:title=""/>
          </v:shape>
          <o:OLEObject Type="Embed" ProgID="Equation.DSMT4" ShapeID="_x0000_i1042" DrawAspect="Content" ObjectID="_1818966016" r:id="rId42"/>
        </w:object>
      </w:r>
      <w:r w:rsidR="00C1244C" w:rsidRPr="008C7688">
        <w:rPr>
          <w:rFonts w:ascii="Times New Roman" w:hAnsi="Times New Roman" w:cs="Times New Roman"/>
          <w:bCs/>
          <w:sz w:val="28"/>
          <w:szCs w:val="28"/>
        </w:rPr>
        <w:t xml:space="preserve"> (với </w:t>
      </w:r>
      <w:r w:rsidR="00C1244C" w:rsidRPr="008C7688">
        <w:rPr>
          <w:rFonts w:ascii="Times New Roman" w:hAnsi="Times New Roman" w:cs="Times New Roman"/>
          <w:bCs/>
          <w:position w:val="-10"/>
          <w:sz w:val="28"/>
          <w:szCs w:val="28"/>
        </w:rPr>
        <w:object w:dxaOrig="1440" w:dyaOrig="340" w14:anchorId="4DEBBE6A">
          <v:shape id="_x0000_i1043" type="#_x0000_t75" style="width:1in;height:16.5pt" o:ole="">
            <v:imagedata r:id="rId43" o:title=""/>
          </v:shape>
          <o:OLEObject Type="Embed" ProgID="Equation.DSMT4" ShapeID="_x0000_i1043" DrawAspect="Content" ObjectID="_1818966017" r:id="rId44"/>
        </w:object>
      </w:r>
      <w:r w:rsidR="00C1244C" w:rsidRPr="008C7688">
        <w:rPr>
          <w:rFonts w:ascii="Times New Roman" w:hAnsi="Times New Roman" w:cs="Times New Roman"/>
          <w:bCs/>
          <w:sz w:val="28"/>
          <w:szCs w:val="28"/>
        </w:rPr>
        <w:t>)</w:t>
      </w:r>
    </w:p>
    <w:p w14:paraId="00000057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Bài 2.(</w:t>
      </w:r>
      <w:r w:rsidRPr="00FF2496">
        <w:rPr>
          <w:rFonts w:ascii="Times New Roman" w:hAnsi="Times New Roman" w:cs="Times New Roman"/>
          <w:b/>
          <w:sz w:val="28"/>
          <w:szCs w:val="28"/>
        </w:rPr>
        <w:t>1,0 điểm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FF2496">
        <w:rPr>
          <w:rFonts w:ascii="Times New Roman" w:hAnsi="Times New Roman" w:cs="Times New Roman"/>
          <w:b/>
          <w:sz w:val="28"/>
          <w:szCs w:val="28"/>
        </w:rPr>
        <w:t>.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Khảo sát cỡ giày của 32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ạ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ọ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inh lớp 9A cho kết quả như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sau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C1244C" w:rsidRPr="008C7688" w14:paraId="2D9DD928" w14:textId="77777777">
        <w:tc>
          <w:tcPr>
            <w:tcW w:w="1168" w:type="dxa"/>
          </w:tcPr>
          <w:p w14:paraId="77C8572F" w14:textId="0FA0C51B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  <w:tc>
          <w:tcPr>
            <w:tcW w:w="1168" w:type="dxa"/>
          </w:tcPr>
          <w:p w14:paraId="5BC5A96C" w14:textId="5F524542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9" w:type="dxa"/>
          </w:tcPr>
          <w:p w14:paraId="49017E1C" w14:textId="6370294D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594FC4E6" w14:textId="0CAA073C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9" w:type="dxa"/>
          </w:tcPr>
          <w:p w14:paraId="64418564" w14:textId="5C4AD6B4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40A7455D" w14:textId="448DBFDD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9" w:type="dxa"/>
          </w:tcPr>
          <w:p w14:paraId="6C1CDA2C" w14:textId="45140CA1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29EABE93" w14:textId="7157B088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</w:tr>
      <w:tr w:rsidR="00C1244C" w:rsidRPr="008C7688" w14:paraId="0C44E493" w14:textId="77777777">
        <w:tc>
          <w:tcPr>
            <w:tcW w:w="1168" w:type="dxa"/>
          </w:tcPr>
          <w:p w14:paraId="1BA09F83" w14:textId="730C7B1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8" w:type="dxa"/>
          </w:tcPr>
          <w:p w14:paraId="7C141F1B" w14:textId="328C1226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2AFA49B1" w14:textId="34AEFBD1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  <w:tc>
          <w:tcPr>
            <w:tcW w:w="1169" w:type="dxa"/>
          </w:tcPr>
          <w:p w14:paraId="5EE9E0F1" w14:textId="5B6C35D0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40</w:t>
            </w:r>
          </w:p>
        </w:tc>
        <w:tc>
          <w:tcPr>
            <w:tcW w:w="1169" w:type="dxa"/>
          </w:tcPr>
          <w:p w14:paraId="4D676EFE" w14:textId="39BAC5E9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1419E044" w14:textId="40FB5202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3FBD49F3" w14:textId="221454B8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5BCAC06C" w14:textId="66D5B265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</w:tr>
      <w:tr w:rsidR="00C1244C" w:rsidRPr="008C7688" w14:paraId="1842ED6E" w14:textId="77777777">
        <w:tc>
          <w:tcPr>
            <w:tcW w:w="1168" w:type="dxa"/>
          </w:tcPr>
          <w:p w14:paraId="4A01A01C" w14:textId="6D259E2F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8" w:type="dxa"/>
          </w:tcPr>
          <w:p w14:paraId="3B6841AA" w14:textId="445BCC1C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29ABFB63" w14:textId="1E6524E0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40</w:t>
            </w:r>
          </w:p>
        </w:tc>
        <w:tc>
          <w:tcPr>
            <w:tcW w:w="1169" w:type="dxa"/>
          </w:tcPr>
          <w:p w14:paraId="45D7DCA2" w14:textId="4092780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0537FA43" w14:textId="122296F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  <w:tc>
          <w:tcPr>
            <w:tcW w:w="1169" w:type="dxa"/>
          </w:tcPr>
          <w:p w14:paraId="4F8893C9" w14:textId="0D9E5F25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459A6FBE" w14:textId="24944524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9" w:type="dxa"/>
          </w:tcPr>
          <w:p w14:paraId="50BDB12D" w14:textId="4BFBCE9C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</w:tr>
      <w:tr w:rsidR="00C1244C" w:rsidRPr="008C7688" w14:paraId="145E9969" w14:textId="77777777">
        <w:tc>
          <w:tcPr>
            <w:tcW w:w="1168" w:type="dxa"/>
          </w:tcPr>
          <w:p w14:paraId="5A9B65E2" w14:textId="19A1E3E9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8" w:type="dxa"/>
          </w:tcPr>
          <w:p w14:paraId="16A06F8A" w14:textId="11895526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40</w:t>
            </w:r>
          </w:p>
        </w:tc>
        <w:tc>
          <w:tcPr>
            <w:tcW w:w="1169" w:type="dxa"/>
          </w:tcPr>
          <w:p w14:paraId="23E3ABD8" w14:textId="3FE3039F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169" w:type="dxa"/>
          </w:tcPr>
          <w:p w14:paraId="70444579" w14:textId="67A1E4BD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062A2228" w14:textId="165A882D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169" w:type="dxa"/>
          </w:tcPr>
          <w:p w14:paraId="196CFAED" w14:textId="312B920E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169" w:type="dxa"/>
          </w:tcPr>
          <w:p w14:paraId="04E317E3" w14:textId="5B7002EF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  <w:tc>
          <w:tcPr>
            <w:tcW w:w="1169" w:type="dxa"/>
          </w:tcPr>
          <w:p w14:paraId="17182560" w14:textId="2F3C624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</w:tr>
    </w:tbl>
    <w:p w14:paraId="4E7F7107" w14:textId="77777777" w:rsidR="00C1244C" w:rsidRPr="008C7688" w:rsidRDefault="00C1244C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078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Lập bả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ần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ố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mẫu số liệu </w:t>
      </w:r>
      <w:r w:rsidRPr="008C7688">
        <w:rPr>
          <w:rFonts w:ascii="Times New Roman" w:hAnsi="Times New Roman" w:cs="Times New Roman"/>
          <w:bCs/>
          <w:sz w:val="28"/>
          <w:szCs w:val="28"/>
        </w:rPr>
        <w:t>trên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</w:p>
    <w:p w14:paraId="00000079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Vẽ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ểu đồ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ột biểu diễ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ả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ần số thu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được ở câu a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7A" w14:textId="1A47F71D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Bài 3. (1,5 điểm). </w:t>
      </w:r>
    </w:p>
    <w:p w14:paraId="0000007B" w14:textId="4ED29DD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o hàm số </w:t>
      </w:r>
      <w:r w:rsidR="00C1244C"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859" w:dyaOrig="400" w14:anchorId="25B11EED">
          <v:shape id="_x0000_i1044" type="#_x0000_t75" style="width:43.5pt;height:19.5pt" o:ole="">
            <v:imagedata r:id="rId45" o:title=""/>
          </v:shape>
          <o:OLEObject Type="Embed" ProgID="Equation.DSMT4" ShapeID="_x0000_i1044" DrawAspect="Content" ObjectID="_1818966018" r:id="rId46"/>
        </w:object>
      </w:r>
      <w:r w:rsidR="00C1244C" w:rsidRPr="008C7688">
        <w:rPr>
          <w:rFonts w:ascii="Times New Roman" w:hAnsi="Times New Roman" w:cs="Times New Roman"/>
          <w:bCs/>
          <w:sz w:val="28"/>
          <w:szCs w:val="28"/>
        </w:rPr>
        <w:t>.</w:t>
      </w:r>
    </w:p>
    <w:p w14:paraId="6A61090A" w14:textId="17A9D359" w:rsidR="00C1244C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Tìm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a biết đồ thị của hàm số đi qua 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A(2;</w:t>
      </w:r>
      <w:r w:rsidRPr="008C7688">
        <w:rPr>
          <w:rFonts w:ascii="Times New Roman" w:eastAsia="Gungsuh" w:hAnsi="Times New Roman" w:cs="Times New Roman"/>
          <w:bCs/>
          <w:sz w:val="28"/>
          <w:szCs w:val="28"/>
        </w:rPr>
        <w:t>−1</w: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>).</w:t>
      </w:r>
    </w:p>
    <w:p w14:paraId="4A9A8A31" w14:textId="77777777" w:rsidR="00C1244C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Với 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ừa tìm được (câu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a)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tìm hoành độ các điểm thuộc đồ thị có tung độ bằng </w:t>
      </w:r>
      <w:r w:rsidRPr="008C7688">
        <w:rPr>
          <w:rFonts w:ascii="Times New Roman" w:eastAsia="Arial Unicode MS" w:hAnsi="Times New Roman" w:cs="Times New Roman"/>
          <w:bCs/>
          <w:sz w:val="28"/>
          <w:szCs w:val="28"/>
        </w:rPr>
        <w:t>−9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7E" w14:textId="40EC12AB" w:rsidR="008A16CA" w:rsidRPr="008C7688" w:rsidRDefault="00C1244C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2) Biết phương trình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700" w:dyaOrig="340" w14:anchorId="4F953B02">
          <v:shape id="_x0000_i1045" type="#_x0000_t75" style="width:85.5pt;height:16.5pt" o:ole="">
            <v:imagedata r:id="rId47" o:title=""/>
          </v:shape>
          <o:OLEObject Type="Embed" ProgID="Equation.DSMT4" ShapeID="_x0000_i1045" DrawAspect="Content" ObjectID="_1818966019" r:id="rId4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có ha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ghiệm âm phân biệt </w:t>
      </w:r>
      <w:r w:rsidRPr="008C7688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639" w:dyaOrig="380" w14:anchorId="3B18E2A4">
          <v:shape id="_x0000_i1046" type="#_x0000_t75" style="width:31.5pt;height:18.75pt" o:ole="">
            <v:imagedata r:id="rId49" o:title=""/>
          </v:shape>
          <o:OLEObject Type="Embed" ProgID="Equation.DSMT4" ShapeID="_x0000_i1046" DrawAspect="Content" ObjectID="_1818966020" r:id="rId5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Không giải phương trình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ãy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ính giá trị của biểu thức </w:t>
      </w:r>
      <w:r w:rsidRPr="008C7688">
        <w:rPr>
          <w:rFonts w:ascii="Times New Roman" w:hAnsi="Times New Roman" w:cs="Times New Roman"/>
          <w:bCs/>
          <w:position w:val="-14"/>
          <w:sz w:val="28"/>
          <w:szCs w:val="28"/>
        </w:rPr>
        <w:object w:dxaOrig="2340" w:dyaOrig="460" w14:anchorId="3AF06760">
          <v:shape id="_x0000_i1047" type="#_x0000_t75" style="width:117pt;height:23.25pt" o:ole="">
            <v:imagedata r:id="rId51" o:title=""/>
          </v:shape>
          <o:OLEObject Type="Embed" ProgID="Equation.DSMT4" ShapeID="_x0000_i1047" DrawAspect="Content" ObjectID="_1818966021" r:id="rId52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7F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(1,0 điểm).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Giải bài toán sau bằ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ách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ập phương trì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oặc hệ p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</w:p>
    <w:p w14:paraId="00000080" w14:textId="3B9500F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è 2025,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iêu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ị X có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ương trình khuyến mãi: mỗi vali giả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25%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mỗi balô giả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20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% so với giá niêm yết. Chị Ngân đến siêu thị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X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ọn mua một vali và một balô, thanh toán số tiền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981.000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ồng. Biết rằng nếu không có c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khuyến mãi thì tổng giá niêm yết của hai mặt hàng trên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280000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ồng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í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ố tiề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hị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gân đã thanh toán cho mỗi mặt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àng. </w:t>
      </w:r>
    </w:p>
    <w:p w14:paraId="00000081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5. (1,0 điểm)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84" w14:textId="2199216F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Một chiế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y thuỷ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inh có phần dựng rượu được cấu tạo từ một hình trụ cao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3 cm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đườ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đáy 6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m và một nửa hình cầu có bán kính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3 cm (hình mi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ọa). Tính thể tích phần dựng rượu của ly thủy tinh theo </w:t>
      </w:r>
      <w:r w:rsidR="00C1244C" w:rsidRPr="008C7688">
        <w:rPr>
          <w:rFonts w:ascii="Times New Roman" w:hAnsi="Times New Roman" w:cs="Times New Roman"/>
          <w:bCs/>
          <w:position w:val="-6"/>
          <w:sz w:val="28"/>
          <w:szCs w:val="28"/>
        </w:rPr>
        <w:object w:dxaOrig="480" w:dyaOrig="340" w14:anchorId="52125081">
          <v:shape id="_x0000_i1048" type="#_x0000_t75" style="width:24pt;height:16.5pt" o:ole="">
            <v:imagedata r:id="rId53" o:title=""/>
          </v:shape>
          <o:OLEObject Type="Embed" ProgID="Equation.DSMT4" ShapeID="_x0000_i1048" DrawAspect="Content" ObjectID="_1818966022" r:id="rId54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kết quả làm tròn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ến chữ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số thập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â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thứ hai)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5D59D086" w14:textId="0BADF1B1" w:rsidR="00C1244C" w:rsidRPr="008C7688" w:rsidRDefault="00C1244C" w:rsidP="00C1244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2B1DD816" wp14:editId="5EF916DD">
            <wp:extent cx="1600423" cy="2067213"/>
            <wp:effectExtent l="0" t="0" r="0" b="9525"/>
            <wp:docPr id="578640684" name="Hình ảnh 1" descr="Ảnh có chứa thủy tinh, hình vẽ, bản phác thảo, côngtenơ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640684" name="Hình ảnh 1" descr="Ảnh có chứa thủy tinh, hình vẽ, bản phác thảo, côngtenơ  Nội dung do AI tạo ra có thể không chính xác.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0042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86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Bài 6. (2,0 điểm)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8D" w14:textId="43089CF4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o </w:t>
      </w:r>
      <w:r w:rsidR="00C1244C" w:rsidRPr="008C7688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7B75E683">
          <v:shape id="_x0000_i1049" type="#_x0000_t75" style="width:13.5pt;height:13.5pt" o:ole="">
            <v:imagedata r:id="rId56" o:title=""/>
          </v:shape>
          <o:OLEObject Type="Embed" ProgID="Equation.DSMT4" ShapeID="_x0000_i1049" DrawAspect="Content" ObjectID="_1818966023" r:id="rId57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AB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nhọn (</w:t>
      </w:r>
      <w:r w:rsidRPr="008C7688">
        <w:rPr>
          <w:rFonts w:ascii="Times New Roman" w:hAnsi="Times New Roman" w:cs="Times New Roman"/>
          <w:bCs/>
          <w:sz w:val="28"/>
          <w:szCs w:val="28"/>
        </w:rPr>
        <w:t>AB</w:t>
      </w:r>
      <w:r w:rsidR="00C1244C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&lt;</w: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C) nội tiếp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ường tròn tâ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O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ác đườ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cao BM,</w: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N cắt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hau tạ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. </w:t>
      </w:r>
    </w:p>
    <w:p w14:paraId="0000008E" w14:textId="75D81799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hứng minh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ứ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giá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NM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ội tiếp và </w:t>
      </w:r>
      <w:r w:rsidR="00C1244C" w:rsidRPr="008C7688">
        <w:rPr>
          <w:rFonts w:ascii="Times New Roman" w:hAnsi="Times New Roman" w:cs="Times New Roman"/>
          <w:bCs/>
          <w:position w:val="-6"/>
          <w:sz w:val="28"/>
          <w:szCs w:val="28"/>
        </w:rPr>
        <w:object w:dxaOrig="1560" w:dyaOrig="400" w14:anchorId="6A6C0870">
          <v:shape id="_x0000_i1050" type="#_x0000_t75" style="width:78pt;height:19.5pt" o:ole="">
            <v:imagedata r:id="rId58" o:title=""/>
          </v:shape>
          <o:OLEObject Type="Embed" ProgID="Equation.DSMT4" ShapeID="_x0000_i1050" DrawAspect="Content" ObjectID="_1818966024" r:id="rId59"/>
        </w:object>
      </w:r>
    </w:p>
    <w:p w14:paraId="0000008F" w14:textId="060AED2F" w:rsidR="008A16CA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ia AH cắt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ạnh BC tại D.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rên tia </w:t>
      </w:r>
      <w:r w:rsidRPr="008C7688">
        <w:rPr>
          <w:rFonts w:ascii="Times New Roman" w:eastAsia="Courier New" w:hAnsi="Times New Roman" w:cs="Times New Roman"/>
          <w:bCs/>
          <w:sz w:val="28"/>
          <w:szCs w:val="28"/>
        </w:rPr>
        <w:t xml:space="preserve">D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ấy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E sao cho NE</w: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C1244C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ND. Gọi K là giao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của AD v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NM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P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là giao 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</w:t>
      </w:r>
      <w:r w:rsidRPr="008C7688">
        <w:rPr>
          <w:rFonts w:ascii="Times New Roman" w:eastAsia="Courier New" w:hAnsi="Times New Roman" w:cs="Times New Roman"/>
          <w:bCs/>
          <w:sz w:val="28"/>
          <w:szCs w:val="28"/>
        </w:rPr>
        <w:t xml:space="preserve">EK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và AB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hứng mi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ườ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ẳ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đ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qua trung điểm của đoạn thẳ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HP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74727307" w14:textId="3E2FB06C" w:rsidR="00FF2496" w:rsidRPr="00FF2496" w:rsidRDefault="00FF2496" w:rsidP="00FF249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>ĐÁP ÁN</w:t>
      </w:r>
    </w:p>
    <w:p w14:paraId="0000009A" w14:textId="16842E5D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I. TR</w:t>
      </w:r>
      <w:r w:rsidR="00C1244C" w:rsidRPr="00FF2496">
        <w:rPr>
          <w:rFonts w:ascii="Times New Roman" w:eastAsia="Times New Roman" w:hAnsi="Times New Roman" w:cs="Times New Roman"/>
          <w:b/>
          <w:sz w:val="28"/>
          <w:szCs w:val="28"/>
        </w:rPr>
        <w:t>Ắ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C NGHIỆM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C1244C" w:rsidRPr="008C7688" w14:paraId="0CC26986" w14:textId="77777777">
        <w:tc>
          <w:tcPr>
            <w:tcW w:w="1168" w:type="dxa"/>
          </w:tcPr>
          <w:p w14:paraId="7C18FEFD" w14:textId="02CF458B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1. D</w:t>
            </w:r>
          </w:p>
        </w:tc>
        <w:tc>
          <w:tcPr>
            <w:tcW w:w="1168" w:type="dxa"/>
          </w:tcPr>
          <w:p w14:paraId="65FB2D30" w14:textId="76D7261F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2. B</w:t>
            </w:r>
          </w:p>
        </w:tc>
        <w:tc>
          <w:tcPr>
            <w:tcW w:w="1169" w:type="dxa"/>
          </w:tcPr>
          <w:p w14:paraId="70017F40" w14:textId="656E0F6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. D</w:t>
            </w:r>
          </w:p>
        </w:tc>
        <w:tc>
          <w:tcPr>
            <w:tcW w:w="1169" w:type="dxa"/>
          </w:tcPr>
          <w:p w14:paraId="047B9AE9" w14:textId="7CBEC92A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4. B</w:t>
            </w:r>
          </w:p>
        </w:tc>
        <w:tc>
          <w:tcPr>
            <w:tcW w:w="1169" w:type="dxa"/>
          </w:tcPr>
          <w:p w14:paraId="14F29C69" w14:textId="51261D71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5. A</w:t>
            </w:r>
          </w:p>
        </w:tc>
        <w:tc>
          <w:tcPr>
            <w:tcW w:w="1169" w:type="dxa"/>
          </w:tcPr>
          <w:p w14:paraId="3A6731BA" w14:textId="62C0C076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6. C</w:t>
            </w:r>
          </w:p>
        </w:tc>
        <w:tc>
          <w:tcPr>
            <w:tcW w:w="1169" w:type="dxa"/>
          </w:tcPr>
          <w:p w14:paraId="23EB6E49" w14:textId="6D0D7BC7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7. D</w:t>
            </w:r>
          </w:p>
        </w:tc>
        <w:tc>
          <w:tcPr>
            <w:tcW w:w="1169" w:type="dxa"/>
          </w:tcPr>
          <w:p w14:paraId="19F2A576" w14:textId="17C5BE14" w:rsidR="00C1244C" w:rsidRPr="008C7688" w:rsidRDefault="00C1244C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8. B</w:t>
            </w:r>
          </w:p>
        </w:tc>
      </w:tr>
    </w:tbl>
    <w:p w14:paraId="01F87FDF" w14:textId="77777777" w:rsidR="00C1244C" w:rsidRPr="008C7688" w:rsidRDefault="00C1244C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09B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TỰ LUẬN: </w:t>
      </w:r>
    </w:p>
    <w:p w14:paraId="000000A6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Câu 1: </w:t>
      </w:r>
    </w:p>
    <w:p w14:paraId="000000AC" w14:textId="1819D60B" w:rsidR="008A16CA" w:rsidRPr="008C7688" w:rsidRDefault="00467053" w:rsidP="00C1244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0AD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rước hết, ta đưa biểu thức trong căn về dạng hằng đẳng thức: </w:t>
      </w:r>
    </w:p>
    <w:p w14:paraId="38B89B4E" w14:textId="0DC739EC" w:rsidR="00C1244C" w:rsidRPr="008C7688" w:rsidRDefault="00C1244C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22"/>
          <w:sz w:val="28"/>
          <w:szCs w:val="28"/>
        </w:rPr>
        <w:object w:dxaOrig="3720" w:dyaOrig="620" w14:anchorId="5BBE01BF">
          <v:shape id="_x0000_i1051" type="#_x0000_t75" style="width:186pt;height:31.5pt" o:ole="">
            <v:imagedata r:id="rId60" o:title=""/>
          </v:shape>
          <o:OLEObject Type="Embed" ProgID="Equation.DSMT4" ShapeID="_x0000_i1051" DrawAspect="Content" ObjectID="_1818966025" r:id="rId61"/>
        </w:object>
      </w:r>
    </w:p>
    <w:p w14:paraId="0B5E199F" w14:textId="77824314" w:rsidR="00C1244C" w:rsidRPr="008C7688" w:rsidRDefault="00C1244C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24"/>
          <w:sz w:val="28"/>
          <w:szCs w:val="28"/>
        </w:rPr>
        <w:object w:dxaOrig="3620" w:dyaOrig="700" w14:anchorId="25AFA39A">
          <v:shape id="_x0000_i1052" type="#_x0000_t75" style="width:181.5pt;height:34.5pt" o:ole="">
            <v:imagedata r:id="rId62" o:title=""/>
          </v:shape>
          <o:OLEObject Type="Embed" ProgID="Equation.DSMT4" ShapeID="_x0000_i1052" DrawAspect="Content" ObjectID="_1818966026" r:id="rId63"/>
        </w:object>
      </w:r>
    </w:p>
    <w:p w14:paraId="000000B2" w14:textId="3367EA23" w:rsidR="008A16CA" w:rsidRPr="008C7688" w:rsidRDefault="00467053" w:rsidP="00C1244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Khi đó, v</w:t>
      </w:r>
      <w:r w:rsidR="00C1244C" w:rsidRPr="008C7688">
        <w:rPr>
          <w:rFonts w:ascii="Times New Roman" w:hAnsi="Times New Roman" w:cs="Times New Roman"/>
          <w:bCs/>
          <w:sz w:val="28"/>
          <w:szCs w:val="28"/>
        </w:rPr>
        <w:t>ế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ái: </w:t>
      </w:r>
      <w:r w:rsidR="00C1244C" w:rsidRPr="008C7688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4340" w:dyaOrig="760" w14:anchorId="2B2ED5D7">
          <v:shape id="_x0000_i1053" type="#_x0000_t75" style="width:217.5pt;height:38.25pt" o:ole="">
            <v:imagedata r:id="rId64" o:title=""/>
          </v:shape>
          <o:OLEObject Type="Embed" ProgID="Equation.DSMT4" ShapeID="_x0000_i1053" DrawAspect="Content" ObjectID="_1818966027" r:id="rId65"/>
        </w:object>
      </w:r>
    </w:p>
    <w:p w14:paraId="487883F5" w14:textId="2F977A4F" w:rsidR="00C1244C" w:rsidRPr="008C7688" w:rsidRDefault="00C1244C" w:rsidP="00C1244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CE7D49" w:rsidRPr="008C7688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6500" w:dyaOrig="980" w14:anchorId="58F2A30D">
          <v:shape id="_x0000_i1054" type="#_x0000_t75" style="width:325.5pt;height:48.75pt" o:ole="">
            <v:imagedata r:id="rId66" o:title=""/>
          </v:shape>
          <o:OLEObject Type="Embed" ProgID="Equation.DSMT4" ShapeID="_x0000_i1054" DrawAspect="Content" ObjectID="_1818966028" r:id="rId67"/>
        </w:object>
      </w:r>
    </w:p>
    <w:p w14:paraId="000000B5" w14:textId="3334E349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ĐK: </w:t>
      </w:r>
      <w:r w:rsidR="00CE7D49" w:rsidRPr="008C7688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440" w:dyaOrig="340" w14:anchorId="7293FDE4">
          <v:shape id="_x0000_i1055" type="#_x0000_t75" style="width:1in;height:16.5pt" o:ole="">
            <v:imagedata r:id="rId68" o:title=""/>
          </v:shape>
          <o:OLEObject Type="Embed" ProgID="Equation.DSMT4" ShapeID="_x0000_i1055" DrawAspect="Content" ObjectID="_1818966029" r:id="rId69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1742BED2" w14:textId="38BCE775" w:rsidR="00CE7D49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30"/>
          <w:sz w:val="28"/>
          <w:szCs w:val="28"/>
        </w:rPr>
        <w:object w:dxaOrig="3500" w:dyaOrig="800" w14:anchorId="674AB98B">
          <v:shape id="_x0000_i1056" type="#_x0000_t75" style="width:175.5pt;height:40.5pt" o:ole="">
            <v:imagedata r:id="rId41" o:title=""/>
          </v:shape>
          <o:OLEObject Type="Embed" ProgID="Equation.DSMT4" ShapeID="_x0000_i1056" DrawAspect="Content" ObjectID="_1818966030" r:id="rId70"/>
        </w:object>
      </w:r>
    </w:p>
    <w:p w14:paraId="52444962" w14:textId="19D80CF1" w:rsidR="00CE7D49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112"/>
          <w:sz w:val="28"/>
          <w:szCs w:val="28"/>
        </w:rPr>
        <w:object w:dxaOrig="4860" w:dyaOrig="2540" w14:anchorId="201B52E7">
          <v:shape id="_x0000_i1057" type="#_x0000_t75" style="width:243pt;height:127.5pt" o:ole="">
            <v:imagedata r:id="rId71" o:title=""/>
          </v:shape>
          <o:OLEObject Type="Embed" ProgID="Equation.DSMT4" ShapeID="_x0000_i1057" DrawAspect="Content" ObjectID="_1818966031" r:id="rId72"/>
        </w:object>
      </w:r>
    </w:p>
    <w:p w14:paraId="7D63B3A6" w14:textId="731A6EC0" w:rsidR="00CE7D49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ậy </w:t>
      </w:r>
      <w:r w:rsidRPr="008C7688">
        <w:rPr>
          <w:rFonts w:ascii="Times New Roman" w:hAnsi="Times New Roman" w:cs="Times New Roman"/>
          <w:position w:val="-30"/>
          <w:sz w:val="28"/>
          <w:szCs w:val="28"/>
        </w:rPr>
        <w:object w:dxaOrig="1300" w:dyaOrig="740" w14:anchorId="36416316">
          <v:shape id="_x0000_i1058" type="#_x0000_t75" style="width:65.25pt;height:37.5pt" o:ole="">
            <v:imagedata r:id="rId73" o:title=""/>
          </v:shape>
          <o:OLEObject Type="Embed" ProgID="Equation.DSMT4" ShapeID="_x0000_i1058" DrawAspect="Content" ObjectID="_1818966032" r:id="rId74"/>
        </w:object>
      </w:r>
      <w:r w:rsidRPr="008C7688">
        <w:rPr>
          <w:rFonts w:ascii="Times New Roman" w:hAnsi="Times New Roman" w:cs="Times New Roman"/>
          <w:sz w:val="28"/>
          <w:szCs w:val="28"/>
        </w:rPr>
        <w:t xml:space="preserve"> với </w:t>
      </w:r>
      <w:r w:rsidRPr="008C7688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440" w:dyaOrig="340" w14:anchorId="2BDDB2A0">
          <v:shape id="_x0000_i1059" type="#_x0000_t75" style="width:1in;height:16.5pt" o:ole="">
            <v:imagedata r:id="rId68" o:title=""/>
          </v:shape>
          <o:OLEObject Type="Embed" ProgID="Equation.DSMT4" ShapeID="_x0000_i1059" DrawAspect="Content" ObjectID="_1818966033" r:id="rId75"/>
        </w:object>
      </w:r>
    </w:p>
    <w:p w14:paraId="000000DA" w14:textId="7777777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2: </w:t>
      </w:r>
    </w:p>
    <w:p w14:paraId="00000109" w14:textId="71B07E1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Cỡ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giày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36; 37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38; 39; 40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ó tần số lần lượt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5; 7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9; 8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3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ê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ó bảng tần số của mẫu số liệu trê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CE7D49" w:rsidRPr="008C7688" w14:paraId="7E9BEEE3" w14:textId="77777777">
        <w:tc>
          <w:tcPr>
            <w:tcW w:w="1558" w:type="dxa"/>
          </w:tcPr>
          <w:p w14:paraId="019AB566" w14:textId="61E3B0F0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Cỡ giày</w:t>
            </w:r>
          </w:p>
        </w:tc>
        <w:tc>
          <w:tcPr>
            <w:tcW w:w="1558" w:type="dxa"/>
          </w:tcPr>
          <w:p w14:paraId="272DBA89" w14:textId="027A5506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6</w:t>
            </w:r>
          </w:p>
        </w:tc>
        <w:tc>
          <w:tcPr>
            <w:tcW w:w="1558" w:type="dxa"/>
          </w:tcPr>
          <w:p w14:paraId="2059E141" w14:textId="211BD666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7</w:t>
            </w:r>
          </w:p>
        </w:tc>
        <w:tc>
          <w:tcPr>
            <w:tcW w:w="1558" w:type="dxa"/>
          </w:tcPr>
          <w:p w14:paraId="33234488" w14:textId="535B9041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8</w:t>
            </w:r>
          </w:p>
        </w:tc>
        <w:tc>
          <w:tcPr>
            <w:tcW w:w="1559" w:type="dxa"/>
          </w:tcPr>
          <w:p w14:paraId="6B08E34B" w14:textId="4CED90E7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9</w:t>
            </w:r>
          </w:p>
        </w:tc>
        <w:tc>
          <w:tcPr>
            <w:tcW w:w="1559" w:type="dxa"/>
          </w:tcPr>
          <w:p w14:paraId="4F049A2F" w14:textId="401378B8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40</w:t>
            </w:r>
          </w:p>
        </w:tc>
      </w:tr>
      <w:tr w:rsidR="00CE7D49" w:rsidRPr="008C7688" w14:paraId="276FB1CF" w14:textId="77777777">
        <w:tc>
          <w:tcPr>
            <w:tcW w:w="1558" w:type="dxa"/>
          </w:tcPr>
          <w:p w14:paraId="3F28774C" w14:textId="33EC0896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Tần số</w:t>
            </w:r>
          </w:p>
        </w:tc>
        <w:tc>
          <w:tcPr>
            <w:tcW w:w="1558" w:type="dxa"/>
          </w:tcPr>
          <w:p w14:paraId="0E7569C4" w14:textId="01124062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558" w:type="dxa"/>
          </w:tcPr>
          <w:p w14:paraId="49673ECC" w14:textId="343C9391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558" w:type="dxa"/>
          </w:tcPr>
          <w:p w14:paraId="18E0F399" w14:textId="12F602B6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9</w:t>
            </w:r>
          </w:p>
        </w:tc>
        <w:tc>
          <w:tcPr>
            <w:tcW w:w="1559" w:type="dxa"/>
          </w:tcPr>
          <w:p w14:paraId="08EE061C" w14:textId="02D2C7B7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559" w:type="dxa"/>
          </w:tcPr>
          <w:p w14:paraId="2E6D0543" w14:textId="6B446D2A" w:rsidR="00CE7D49" w:rsidRPr="008C7688" w:rsidRDefault="00CE7D49" w:rsidP="00DC3F3F">
            <w:pPr>
              <w:widowControl w:val="0"/>
              <w:spacing w:after="12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7688"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</w:tr>
    </w:tbl>
    <w:p w14:paraId="00000115" w14:textId="4B0A364F" w:rsidR="008A16CA" w:rsidRPr="008C7688" w:rsidRDefault="008A16CA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118" w14:textId="32BBA060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iểu đồ tần số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trên là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14:paraId="35693810" w14:textId="1EE299CB" w:rsidR="00CE7D49" w:rsidRPr="008C7688" w:rsidRDefault="00CE7D49" w:rsidP="00CE7D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7632BB0A" wp14:editId="18DEB1E3">
            <wp:extent cx="4005635" cy="2083903"/>
            <wp:effectExtent l="0" t="0" r="0" b="0"/>
            <wp:docPr id="1553177130" name="Hình ảnh 1" descr="Ảnh có chứa văn bản, ảnh chụp màn hình, biểu đồ, Sơ đồ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177130" name="Hình ảnh 1" descr="Ảnh có chứa văn bản, ảnh chụp màn hình, biểu đồ, Sơ đồ  Nội dung do AI tạo ra có thể không chính xác.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011311" cy="208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134" w14:textId="6304421D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3: </w:t>
      </w:r>
    </w:p>
    <w:p w14:paraId="0000013A" w14:textId="59CAA894" w:rsidR="008A16CA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1)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a) Đồ thị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àm số </w:t>
      </w:r>
      <w:r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859" w:dyaOrig="400" w14:anchorId="007523AD">
          <v:shape id="_x0000_i1060" type="#_x0000_t75" style="width:43.5pt;height:19.5pt" o:ole="">
            <v:imagedata r:id="rId77" o:title=""/>
          </v:shape>
          <o:OLEObject Type="Embed" ProgID="Equation.DSMT4" ShapeID="_x0000_i1060" DrawAspect="Content" ObjectID="_1818966034" r:id="rId7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qu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8C7688">
        <w:rPr>
          <w:rFonts w:ascii="Times New Roman" w:hAnsi="Times New Roman" w:cs="Times New Roman"/>
          <w:bCs/>
          <w:sz w:val="28"/>
          <w:szCs w:val="28"/>
        </w:rPr>
        <w:t>(2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;-1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ên thay toạ độ 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ào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àm </w:t>
      </w:r>
      <w:r w:rsidRPr="008C7688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số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a </w:t>
      </w:r>
      <w:r w:rsidRPr="008C7688">
        <w:rPr>
          <w:rFonts w:ascii="Times New Roman" w:hAnsi="Times New Roman" w:cs="Times New Roman"/>
          <w:bCs/>
          <w:sz w:val="28"/>
          <w:szCs w:val="28"/>
        </w:rPr>
        <w:t>được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040" w:dyaOrig="340" w14:anchorId="6182F05E">
          <v:shape id="_x0000_i1061" type="#_x0000_t75" style="width:52.5pt;height:16.5pt" o:ole="">
            <v:imagedata r:id="rId79" o:title=""/>
          </v:shape>
          <o:OLEObject Type="Embed" ProgID="Equation.DSMT4" ShapeID="_x0000_i1061" DrawAspect="Content" ObjectID="_1818966035" r:id="rId8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suy ra </w:t>
      </w:r>
      <w:r w:rsidRPr="008C7688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380" w:dyaOrig="700" w14:anchorId="7DC18C9A">
          <v:shape id="_x0000_i1062" type="#_x0000_t75" style="width:69pt;height:34.5pt" o:ole="">
            <v:imagedata r:id="rId81" o:title=""/>
          </v:shape>
          <o:OLEObject Type="Embed" ProgID="Equation.DSMT4" ShapeID="_x0000_i1062" DrawAspect="Content" ObjectID="_1818966036" r:id="rId82"/>
        </w:object>
      </w:r>
    </w:p>
    <w:p w14:paraId="00000148" w14:textId="07A5F900" w:rsidR="008A16CA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trở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hành </w:t>
      </w:r>
      <w:r w:rsidRPr="008C7688">
        <w:rPr>
          <w:rFonts w:ascii="Times New Roman" w:hAnsi="Times New Roman" w:cs="Times New Roman"/>
          <w:bCs/>
          <w:position w:val="-26"/>
          <w:sz w:val="28"/>
          <w:szCs w:val="28"/>
        </w:rPr>
        <w:object w:dxaOrig="1140" w:dyaOrig="700" w14:anchorId="5A3488E4">
          <v:shape id="_x0000_i1063" type="#_x0000_t75" style="width:57pt;height:34.5pt" o:ole="">
            <v:imagedata r:id="rId83" o:title=""/>
          </v:shape>
          <o:OLEObject Type="Embed" ProgID="Equation.DSMT4" ShapeID="_x0000_i1063" DrawAspect="Content" ObjectID="_1818966037" r:id="rId84"/>
        </w:object>
      </w:r>
    </w:p>
    <w:p w14:paraId="00000149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Vì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cầ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ìm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ó tung độ bằng -9 nên t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ó: </w:t>
      </w:r>
    </w:p>
    <w:p w14:paraId="21235120" w14:textId="3CD8ABD7" w:rsidR="00CE7D49" w:rsidRPr="008C7688" w:rsidRDefault="00CE7D49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48"/>
          <w:sz w:val="28"/>
          <w:szCs w:val="28"/>
        </w:rPr>
        <w:object w:dxaOrig="1280" w:dyaOrig="1100" w14:anchorId="7DD390BB">
          <v:shape id="_x0000_i1064" type="#_x0000_t75" style="width:63.75pt;height:55.5pt" o:ole="">
            <v:imagedata r:id="rId85" o:title=""/>
          </v:shape>
          <o:OLEObject Type="Embed" ProgID="Equation.DSMT4" ShapeID="_x0000_i1064" DrawAspect="Content" ObjectID="_1818966038" r:id="rId86"/>
        </w:object>
      </w:r>
    </w:p>
    <w:p w14:paraId="0000014D" w14:textId="3550F9F4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6; 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=</w:t>
      </w:r>
      <w:r w:rsidR="00CE7D49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-6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14E" w14:textId="7A487F7C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hoà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ộ các điểm thuộc đồ thị có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u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ộ bằ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-9 </w:t>
      </w:r>
      <w:r w:rsidRPr="008C7688">
        <w:rPr>
          <w:rFonts w:ascii="Times New Roman" w:hAnsi="Times New Roman" w:cs="Times New Roman"/>
          <w:bCs/>
          <w:sz w:val="28"/>
          <w:szCs w:val="28"/>
        </w:rPr>
        <w:t>là x</w:t>
      </w:r>
      <w:r w:rsidR="00CE7D49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E7D49" w:rsidRPr="008C7688">
        <w:rPr>
          <w:rFonts w:ascii="Times New Roman" w:hAnsi="Times New Roman" w:cs="Times New Roman"/>
          <w:bCs/>
          <w:position w:val="-4"/>
          <w:sz w:val="28"/>
          <w:szCs w:val="28"/>
        </w:rPr>
        <w:object w:dxaOrig="220" w:dyaOrig="220" w14:anchorId="0D3B0347">
          <v:shape id="_x0000_i1065" type="#_x0000_t75" style="width:11.25pt;height:11.25pt" o:ole="">
            <v:imagedata r:id="rId87" o:title=""/>
          </v:shape>
          <o:OLEObject Type="Embed" ProgID="Equation.DSMT4" ShapeID="_x0000_i1065" DrawAspect="Content" ObjectID="_1818966039" r:id="rId88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>{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6;-6}. </w:t>
      </w:r>
    </w:p>
    <w:p w14:paraId="00000151" w14:textId="36D0DE46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2) Xét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r w:rsidR="00CE7D49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CE7D49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700" w:dyaOrig="340" w14:anchorId="732792D7">
          <v:shape id="_x0000_i1066" type="#_x0000_t75" style="width:85.5pt;height:16.5pt" o:ole="">
            <v:imagedata r:id="rId89" o:title=""/>
          </v:shape>
          <o:OLEObject Type="Embed" ProgID="Equation.DSMT4" ShapeID="_x0000_i1066" DrawAspect="Content" ObjectID="_1818966040" r:id="rId9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có</w:t>
      </w:r>
      <w:r w:rsidRPr="008C7688">
        <w:rPr>
          <w:rFonts w:ascii="Times New Roman" w:hAnsi="Times New Roman" w:cs="Times New Roman"/>
          <w:bCs/>
          <w:sz w:val="28"/>
          <w:szCs w:val="28"/>
        </w:rPr>
        <w:t>:</w:t>
      </w:r>
      <w:r w:rsidR="00CE7D49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E7D49" w:rsidRPr="008C7688">
        <w:rPr>
          <w:rFonts w:ascii="Times New Roman" w:hAnsi="Times New Roman" w:cs="Times New Roman"/>
          <w:bCs/>
          <w:position w:val="-6"/>
          <w:sz w:val="28"/>
          <w:szCs w:val="28"/>
        </w:rPr>
        <w:object w:dxaOrig="3420" w:dyaOrig="340" w14:anchorId="03793A66">
          <v:shape id="_x0000_i1067" type="#_x0000_t75" style="width:171pt;height:16.5pt" o:ole="">
            <v:imagedata r:id="rId91" o:title=""/>
          </v:shape>
          <o:OLEObject Type="Embed" ProgID="Equation.DSMT4" ShapeID="_x0000_i1067" DrawAspect="Content" ObjectID="_1818966041" r:id="rId92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ương trình có hai nghiệm phân biệt </w:t>
      </w:r>
      <w:r w:rsidR="00CE7D49"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639" w:dyaOrig="380" w14:anchorId="4A8ED3E6">
          <v:shape id="_x0000_i1068" type="#_x0000_t75" style="width:31.5pt;height:18.75pt" o:ole="">
            <v:imagedata r:id="rId93" o:title=""/>
          </v:shape>
          <o:OLEObject Type="Embed" ProgID="Equation.DSMT4" ShapeID="_x0000_i1068" DrawAspect="Content" ObjectID="_1818966042" r:id="rId94"/>
        </w:object>
      </w:r>
    </w:p>
    <w:p w14:paraId="00000152" w14:textId="2D9A54F9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Áp dụ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định lí Viète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ta có: </w:t>
      </w:r>
      <w:r w:rsidR="005E6AF7" w:rsidRPr="008C7688">
        <w:rPr>
          <w:rFonts w:ascii="Times New Roman" w:hAnsi="Times New Roman" w:cs="Times New Roman"/>
          <w:bCs/>
          <w:position w:val="-68"/>
          <w:sz w:val="28"/>
          <w:szCs w:val="28"/>
        </w:rPr>
        <w:object w:dxaOrig="2180" w:dyaOrig="1500" w14:anchorId="21604769">
          <v:shape id="_x0000_i1069" type="#_x0000_t75" style="width:109.5pt;height:75pt" o:ole="">
            <v:imagedata r:id="rId95" o:title=""/>
          </v:shape>
          <o:OLEObject Type="Embed" ProgID="Equation.DSMT4" ShapeID="_x0000_i1069" DrawAspect="Content" ObjectID="_1818966043" r:id="rId96"/>
        </w:object>
      </w:r>
    </w:p>
    <w:p w14:paraId="0000015A" w14:textId="6C990C15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a có: </w:t>
      </w:r>
      <w:r w:rsidR="00B6659A" w:rsidRPr="008C7688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860" w:dyaOrig="460" w14:anchorId="2736A393">
          <v:shape id="_x0000_i1070" type="#_x0000_t75" style="width:243pt;height:23.25pt" o:ole="">
            <v:imagedata r:id="rId97" o:title=""/>
          </v:shape>
          <o:OLEObject Type="Embed" ProgID="Equation.DSMT4" ShapeID="_x0000_i1070" DrawAspect="Content" ObjectID="_1818966044" r:id="rId98"/>
        </w:object>
      </w:r>
    </w:p>
    <w:p w14:paraId="0AB423F5" w14:textId="487A5EE8" w:rsidR="00B6659A" w:rsidRPr="008C7688" w:rsidRDefault="00B6659A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ay </w:t>
      </w:r>
      <w:r w:rsidRPr="008C7688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1380" w:dyaOrig="380" w14:anchorId="4C211E66">
          <v:shape id="_x0000_i1071" type="#_x0000_t75" style="width:69pt;height:18.75pt" o:ole="">
            <v:imagedata r:id="rId99" o:title=""/>
          </v:shape>
          <o:OLEObject Type="Embed" ProgID="Equation.DSMT4" ShapeID="_x0000_i1071" DrawAspect="Content" ObjectID="_1818966045" r:id="rId10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vào A ta được</w:t>
      </w:r>
    </w:p>
    <w:p w14:paraId="46BD68EB" w14:textId="6B6ECF3E" w:rsidR="00B6659A" w:rsidRPr="008C7688" w:rsidRDefault="00B6659A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position w:val="-42"/>
          <w:sz w:val="28"/>
          <w:szCs w:val="28"/>
        </w:rPr>
        <w:object w:dxaOrig="3360" w:dyaOrig="980" w14:anchorId="00D8DB9C">
          <v:shape id="_x0000_i1072" type="#_x0000_t75" style="width:168pt;height:48.75pt" o:ole="">
            <v:imagedata r:id="rId101" o:title=""/>
          </v:shape>
          <o:OLEObject Type="Embed" ProgID="Equation.DSMT4" ShapeID="_x0000_i1072" DrawAspect="Content" ObjectID="_1818966046" r:id="rId102"/>
        </w:object>
      </w:r>
    </w:p>
    <w:p w14:paraId="58EEF2E3" w14:textId="3E40B426" w:rsidR="00B6659A" w:rsidRPr="008C7688" w:rsidRDefault="00B6659A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hay </w:t>
      </w:r>
      <w:r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940" w:dyaOrig="380" w14:anchorId="57A12972">
          <v:shape id="_x0000_i1073" type="#_x0000_t75" style="width:46.5pt;height:18.75pt" o:ole="">
            <v:imagedata r:id="rId103" o:title=""/>
          </v:shape>
          <o:OLEObject Type="Embed" ProgID="Equation.DSMT4" ShapeID="_x0000_i1073" DrawAspect="Content" ObjectID="_1818966047" r:id="rId104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vào A ta được </w:t>
      </w:r>
    </w:p>
    <w:p w14:paraId="596423C7" w14:textId="1E1F3A9E" w:rsidR="005E6AF7" w:rsidRPr="008C7688" w:rsidRDefault="005E6AF7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94"/>
          <w:sz w:val="28"/>
          <w:szCs w:val="28"/>
        </w:rPr>
        <w:object w:dxaOrig="3019" w:dyaOrig="2020" w14:anchorId="4B1DA6E1">
          <v:shape id="_x0000_i1074" type="#_x0000_t75" style="width:151.5pt;height:100.5pt" o:ole="">
            <v:imagedata r:id="rId105" o:title=""/>
          </v:shape>
          <o:OLEObject Type="Embed" ProgID="Equation.DSMT4" ShapeID="_x0000_i1074" DrawAspect="Content" ObjectID="_1818966048" r:id="rId106"/>
        </w:object>
      </w:r>
    </w:p>
    <w:p w14:paraId="587D273A" w14:textId="1C147A9A" w:rsidR="005E6AF7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ì </w:t>
      </w:r>
      <w:r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720" w:dyaOrig="380" w14:anchorId="3DAD8F72">
          <v:shape id="_x0000_i1075" type="#_x0000_t75" style="width:36pt;height:18.75pt" o:ole="">
            <v:imagedata r:id="rId107" o:title=""/>
          </v:shape>
          <o:OLEObject Type="Embed" ProgID="Equation.DSMT4" ShapeID="_x0000_i1075" DrawAspect="Content" ObjectID="_1818966049" r:id="rId108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nên </w:t>
      </w:r>
      <w:r w:rsidRPr="008C7688">
        <w:rPr>
          <w:rFonts w:ascii="Times New Roman" w:hAnsi="Times New Roman" w:cs="Times New Roman"/>
          <w:bCs/>
          <w:position w:val="-14"/>
          <w:sz w:val="28"/>
          <w:szCs w:val="28"/>
        </w:rPr>
        <w:object w:dxaOrig="2060" w:dyaOrig="420" w14:anchorId="7F7955D9">
          <v:shape id="_x0000_i1076" type="#_x0000_t75" style="width:103.5pt;height:21pt" o:ole="">
            <v:imagedata r:id="rId109" o:title=""/>
          </v:shape>
          <o:OLEObject Type="Embed" ProgID="Equation.DSMT4" ShapeID="_x0000_i1076" DrawAspect="Content" ObjectID="_1818966050" r:id="rId110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suy ra</w:t>
      </w:r>
    </w:p>
    <w:p w14:paraId="777B6E04" w14:textId="6B1A57AC" w:rsidR="008C7688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hAnsi="Times New Roman" w:cs="Times New Roman"/>
          <w:bCs/>
          <w:position w:val="-12"/>
          <w:sz w:val="28"/>
          <w:szCs w:val="28"/>
        </w:rPr>
        <w:object w:dxaOrig="4000" w:dyaOrig="380" w14:anchorId="2667F320">
          <v:shape id="_x0000_i1077" type="#_x0000_t75" style="width:199.5pt;height:18.75pt" o:ole="">
            <v:imagedata r:id="rId111" o:title=""/>
          </v:shape>
          <o:OLEObject Type="Embed" ProgID="Equation.DSMT4" ShapeID="_x0000_i1077" DrawAspect="Content" ObjectID="_1818966051" r:id="rId112"/>
        </w:object>
      </w:r>
    </w:p>
    <w:p w14:paraId="2C98CDF7" w14:textId="6F76F94B" w:rsidR="008C7688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Vậy A = 11</w:t>
      </w:r>
    </w:p>
    <w:p w14:paraId="00000168" w14:textId="15116F7E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>4: (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1 điểm) </w:t>
      </w:r>
    </w:p>
    <w:p w14:paraId="00000172" w14:textId="75AEF404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lastRenderedPageBreak/>
        <w:t>Ta có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, gọi </w:t>
      </w:r>
      <w:r w:rsidRPr="008C7688">
        <w:rPr>
          <w:rFonts w:ascii="Times New Roman" w:hAnsi="Times New Roman" w:cs="Times New Roman"/>
          <w:bCs/>
          <w:sz w:val="28"/>
          <w:szCs w:val="28"/>
        </w:rPr>
        <w:t>x là giá niêm yết của một vali (đồng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), </w:t>
      </w:r>
      <w:r w:rsidRPr="008C7688">
        <w:rPr>
          <w:rFonts w:ascii="Times New Roman" w:hAnsi="Times New Roman" w:cs="Times New Roman"/>
          <w:bCs/>
          <w:sz w:val="28"/>
          <w:szCs w:val="28"/>
        </w:rPr>
        <w:t>y là giá niêm yết của một ba lô (đồng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), 0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&lt;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x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,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y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&lt;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280000 </w:t>
      </w:r>
    </w:p>
    <w:p w14:paraId="0F1D757D" w14:textId="77777777" w:rsidR="008C7688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a có tổng giá niêm yết của một vali và một balô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à 1.280.000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ồng: </w:t>
      </w:r>
    </w:p>
    <w:p w14:paraId="00000174" w14:textId="7602AA13" w:rsidR="008A16CA" w:rsidRPr="008C7688" w:rsidRDefault="00467053" w:rsidP="008C76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x + y</w:t>
      </w:r>
      <w:r w:rsidR="008C7688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1280000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(1) </w:t>
      </w:r>
    </w:p>
    <w:p w14:paraId="00000175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Sau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khi giả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ta có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14:paraId="409F212D" w14:textId="77777777" w:rsidR="008C7688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ali giả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25%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òn lạ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75%,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uy ra chị Ngân trả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0,75.x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(đồng) </w:t>
      </w:r>
    </w:p>
    <w:p w14:paraId="2F6F56DD" w14:textId="77777777" w:rsidR="008C7688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Balo giả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20%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òn lạ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80%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suy ra chị Ngân trả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0,8.y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(đồng) </w:t>
      </w:r>
    </w:p>
    <w:p w14:paraId="00000176" w14:textId="3ECFC38A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Khi đó tổng số tiền thanh toán là: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75x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8y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981000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(2) </w:t>
      </w:r>
    </w:p>
    <w:p w14:paraId="00000177" w14:textId="1D97038F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a giả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ệ </w:t>
      </w:r>
      <w:r w:rsidRPr="008C7688">
        <w:rPr>
          <w:rFonts w:ascii="Times New Roman" w:hAnsi="Times New Roman" w:cs="Times New Roman"/>
          <w:bCs/>
          <w:sz w:val="28"/>
          <w:szCs w:val="28"/>
        </w:rPr>
        <w:t>phương trình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="008C7688" w:rsidRPr="008C7688">
        <w:rPr>
          <w:rFonts w:ascii="Times New Roman" w:eastAsia="Times New Roman" w:hAnsi="Times New Roman" w:cs="Times New Roman"/>
          <w:bCs/>
          <w:position w:val="-36"/>
          <w:sz w:val="28"/>
          <w:szCs w:val="28"/>
        </w:rPr>
        <w:object w:dxaOrig="2760" w:dyaOrig="859" w14:anchorId="50C94BAC">
          <v:shape id="_x0000_i1078" type="#_x0000_t75" style="width:138pt;height:43.5pt" o:ole="">
            <v:imagedata r:id="rId113" o:title=""/>
          </v:shape>
          <o:OLEObject Type="Embed" ProgID="Equation.DSMT4" ShapeID="_x0000_i1078" DrawAspect="Content" ObjectID="_1818966052" r:id="rId114"/>
        </w:object>
      </w:r>
    </w:p>
    <w:p w14:paraId="0000017A" w14:textId="006A7A28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ừ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(1) t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y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280000 </w:t>
      </w:r>
      <w:r w:rsidRPr="008C7688">
        <w:rPr>
          <w:rFonts w:ascii="Times New Roman" w:eastAsia="Gungsuh" w:hAnsi="Times New Roman" w:cs="Times New Roman"/>
          <w:bCs/>
          <w:sz w:val="28"/>
          <w:szCs w:val="28"/>
        </w:rPr>
        <w:t xml:space="preserve">−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x, thay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vào (2) ta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ược </w:t>
      </w:r>
    </w:p>
    <w:p w14:paraId="0000017B" w14:textId="39E4D55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75x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8(1280000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x)</w:t>
      </w:r>
      <w:r w:rsidR="008C7688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981000 </w:t>
      </w:r>
    </w:p>
    <w:p w14:paraId="0000017C" w14:textId="7ECA59C6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75x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+</w:t>
      </w:r>
      <w:r w:rsidR="008C7688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1024000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8x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981000 </w:t>
      </w:r>
    </w:p>
    <w:p w14:paraId="0000017D" w14:textId="240605D3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-0,05x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=</w:t>
      </w:r>
      <w:r w:rsidR="008C7688"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-43000 </w:t>
      </w:r>
    </w:p>
    <w:p w14:paraId="7B2A65C5" w14:textId="6C93EA8E" w:rsidR="008C7688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8C7688">
        <w:rPr>
          <w:rFonts w:ascii="Times New Roman" w:eastAsia="Courier New" w:hAnsi="Times New Roman" w:cs="Times New Roman"/>
          <w:bCs/>
          <w:position w:val="-32"/>
          <w:sz w:val="28"/>
          <w:szCs w:val="28"/>
        </w:rPr>
        <w:object w:dxaOrig="2840" w:dyaOrig="760" w14:anchorId="323ED256">
          <v:shape id="_x0000_i1079" type="#_x0000_t75" style="width:142.5pt;height:38.25pt" o:ole="">
            <v:imagedata r:id="rId115" o:title=""/>
          </v:shape>
          <o:OLEObject Type="Embed" ProgID="Equation.DSMT4" ShapeID="_x0000_i1079" DrawAspect="Content" ObjectID="_1818966053" r:id="rId116"/>
        </w:object>
      </w:r>
    </w:p>
    <w:p w14:paraId="00000182" w14:textId="47C72CB1" w:rsidR="008A16CA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y = 1280000 – 860000 =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420000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(tm) </w:t>
      </w:r>
    </w:p>
    <w:p w14:paraId="71314241" w14:textId="77777777" w:rsidR="008C7688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ố tiền chị Ngân thanh toán cho vali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75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×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860000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= 645000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ồng </w:t>
      </w:r>
    </w:p>
    <w:p w14:paraId="00000183" w14:textId="4D37266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ố tiền chị Ngân thanh toán cho balo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0,8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×</w:t>
      </w:r>
      <w:r w:rsidR="008C7688"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420000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=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336000 đồng </w:t>
      </w:r>
    </w:p>
    <w:p w14:paraId="0000018E" w14:textId="67904D63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hAnsi="Times New Roman" w:cs="Times New Roman"/>
          <w:b/>
          <w:sz w:val="28"/>
          <w:szCs w:val="28"/>
        </w:rPr>
        <w:t>5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FF2496">
        <w:rPr>
          <w:rFonts w:ascii="Times New Roman" w:hAnsi="Times New Roman" w:cs="Times New Roman"/>
          <w:b/>
          <w:sz w:val="28"/>
          <w:szCs w:val="28"/>
        </w:rPr>
        <w:t xml:space="preserve">(1 điểm) </w:t>
      </w:r>
    </w:p>
    <w:p w14:paraId="00000191" w14:textId="00FEBAC3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hể tích hình trụ là </w:t>
      </w:r>
      <w:r w:rsidR="008C7688" w:rsidRPr="008C7688">
        <w:rPr>
          <w:rFonts w:ascii="Times New Roman" w:hAnsi="Times New Roman" w:cs="Times New Roman"/>
          <w:bCs/>
          <w:position w:val="-32"/>
          <w:sz w:val="28"/>
          <w:szCs w:val="28"/>
        </w:rPr>
        <w:object w:dxaOrig="3760" w:dyaOrig="820" w14:anchorId="2292982E">
          <v:shape id="_x0000_i1080" type="#_x0000_t75" style="width:187.5pt;height:40.5pt" o:ole="">
            <v:imagedata r:id="rId117" o:title=""/>
          </v:shape>
          <o:OLEObject Type="Embed" ProgID="Equation.DSMT4" ShapeID="_x0000_i1080" DrawAspect="Content" ObjectID="_1818966054" r:id="rId118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00000193" w14:textId="3CDC7AA0" w:rsidR="008A16CA" w:rsidRPr="008C7688" w:rsidRDefault="00467053" w:rsidP="008C76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ể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ích nử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ầu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  <w:r w:rsidR="008C7688" w:rsidRPr="008C7688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920" w:dyaOrig="720" w14:anchorId="291E7038">
          <v:shape id="_x0000_i1081" type="#_x0000_t75" style="width:145.5pt;height:36pt" o:ole="">
            <v:imagedata r:id="rId119" o:title=""/>
          </v:shape>
          <o:OLEObject Type="Embed" ProgID="Equation.DSMT4" ShapeID="_x0000_i1081" DrawAspect="Content" ObjectID="_1818966055" r:id="rId120"/>
        </w:object>
      </w:r>
    </w:p>
    <w:p w14:paraId="00000195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hể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ích phần đựng rượu của ly là </w:t>
      </w:r>
    </w:p>
    <w:p w14:paraId="00000196" w14:textId="2EFBBC60" w:rsidR="008A16CA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V = V1 + V1 = 27π +18π = </w:t>
      </w:r>
      <w:r w:rsidRPr="008C7688">
        <w:rPr>
          <w:rFonts w:ascii="Times New Roman" w:eastAsia="Cardo" w:hAnsi="Times New Roman" w:cs="Times New Roman"/>
          <w:bCs/>
          <w:sz w:val="28"/>
          <w:szCs w:val="28"/>
        </w:rPr>
        <w:t xml:space="preserve">45π ≈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141,37 (</w:t>
      </w:r>
      <w:r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480" w:dyaOrig="340" w14:anchorId="6623C2FC">
          <v:shape id="_x0000_i1082" type="#_x0000_t75" style="width:24pt;height:16.5pt" o:ole="">
            <v:imagedata r:id="rId53" o:title=""/>
          </v:shape>
          <o:OLEObject Type="Embed" ProgID="Equation.DSMT4" ShapeID="_x0000_i1082" DrawAspect="Content" ObjectID="_1818966056" r:id="rId121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</w:p>
    <w:p w14:paraId="00000197" w14:textId="4FA880EA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ậy thể tích phần đựng rượu của ly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141,37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480" w:dyaOrig="340" w14:anchorId="31D83CFD">
          <v:shape id="_x0000_i1083" type="#_x0000_t75" style="width:24pt;height:16.5pt" o:ole="">
            <v:imagedata r:id="rId53" o:title=""/>
          </v:shape>
          <o:OLEObject Type="Embed" ProgID="Equation.DSMT4" ShapeID="_x0000_i1083" DrawAspect="Content" ObjectID="_1818966057" r:id="rId122"/>
        </w:object>
      </w:r>
    </w:p>
    <w:p w14:paraId="0000019C" w14:textId="09184447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F249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6: </w:t>
      </w:r>
      <w:r w:rsidRPr="00FF2496">
        <w:rPr>
          <w:rFonts w:ascii="Times New Roman" w:hAnsi="Times New Roman" w:cs="Times New Roman"/>
          <w:b/>
          <w:sz w:val="28"/>
          <w:szCs w:val="28"/>
        </w:rPr>
        <w:t>(2 điểm</w:t>
      </w:r>
      <w:r w:rsidRPr="00FF2496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</w:p>
    <w:p w14:paraId="7C72F1AD" w14:textId="1BAC7AF3" w:rsidR="008C7688" w:rsidRPr="008C7688" w:rsidRDefault="00FB0F14" w:rsidP="008C76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lastRenderedPageBreak/>
        <w:drawing>
          <wp:inline distT="0" distB="0" distL="0" distR="0" wp14:anchorId="58E884A5" wp14:editId="164622A9">
            <wp:extent cx="4716780" cy="46405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1A5" w14:textId="1666ABE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Do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M,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N là các đường cao nê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BM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M nê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,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M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kính BC </w:t>
      </w:r>
    </w:p>
    <w:p w14:paraId="000001A6" w14:textId="478D0905" w:rsidR="008A16CA" w:rsidRPr="008C7688" w:rsidRDefault="008C7688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62817B72">
          <v:shape id="_x0000_i1084" type="#_x0000_t75" style="width:13.5pt;height:13.5pt" o:ole="">
            <v:imagedata r:id="rId124" o:title=""/>
          </v:shape>
          <o:OLEObject Type="Embed" ProgID="Equation.DSMT4" ShapeID="_x0000_i1084" DrawAspect="Content" ObjectID="_1818966058" r:id="rId125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N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tại N nên B, N, C cùng thuộc đường tròn đườ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BC </w:t>
      </w:r>
    </w:p>
    <w:p w14:paraId="000001A7" w14:textId="77777777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Vậy B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, N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M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kính BC hay tứ giác BNMC nội tiếp. </w:t>
      </w:r>
    </w:p>
    <w:p w14:paraId="000001AF" w14:textId="1AF4829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ương tự ta có </w:t>
      </w:r>
      <w:r w:rsidR="008C7688" w:rsidRPr="008C7688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6F4C9F1">
          <v:shape id="_x0000_i1085" type="#_x0000_t75" style="width:13.5pt;height:13.5pt" o:ole="">
            <v:imagedata r:id="rId126" o:title=""/>
          </v:shape>
          <o:OLEObject Type="Embed" ProgID="Equation.DSMT4" ShapeID="_x0000_i1085" DrawAspect="Content" ObjectID="_1818966059" r:id="rId127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AN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 và </w:t>
      </w:r>
      <w:r w:rsidR="008C7688" w:rsidRPr="008C7688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7DB2AAB">
          <v:shape id="_x0000_i1086" type="#_x0000_t75" style="width:13.5pt;height:13.5pt" o:ole="">
            <v:imagedata r:id="rId128" o:title=""/>
          </v:shape>
          <o:OLEObject Type="Embed" ProgID="Equation.DSMT4" ShapeID="_x0000_i1086" DrawAspect="Content" ObjectID="_1818966060" r:id="rId129"/>
        </w:object>
      </w:r>
      <w:r w:rsidR="008C7688" w:rsidRPr="008C7688">
        <w:rPr>
          <w:rFonts w:ascii="Times New Roman" w:hAnsi="Times New Roman" w:cs="Times New Roman"/>
          <w:sz w:val="28"/>
          <w:szCs w:val="28"/>
        </w:rPr>
        <w:t>A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M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M nên A, N, M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kính AH. </w:t>
      </w:r>
    </w:p>
    <w:p w14:paraId="000001B0" w14:textId="7766ADF4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Kh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đó</w: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660" w:dyaOrig="400" w14:anchorId="68BCCC71">
          <v:shape id="_x0000_i1087" type="#_x0000_t75" style="width:83.25pt;height:19.5pt" o:ole="">
            <v:imagedata r:id="rId130" o:title=""/>
          </v:shape>
          <o:OLEObject Type="Embed" ProgID="Equation.DSMT4" ShapeID="_x0000_i1087" DrawAspect="Content" ObjectID="_1818966061" r:id="rId131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(góc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ội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iếp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ùng chắn cung AM) </w:t>
      </w:r>
    </w:p>
    <w:p w14:paraId="000001B1" w14:textId="083576C6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Mà</w: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79" w:dyaOrig="400" w14:anchorId="49F6D6C5">
          <v:shape id="_x0000_i1088" type="#_x0000_t75" style="width:78.75pt;height:19.5pt" o:ole="">
            <v:imagedata r:id="rId132" o:title=""/>
          </v:shape>
          <o:OLEObject Type="Embed" ProgID="Equation.DSMT4" ShapeID="_x0000_i1088" DrawAspect="Content" ObjectID="_1818966062" r:id="rId133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(do </w:t>
      </w:r>
      <w:r w:rsidR="00FB0F14">
        <w:rPr>
          <w:rFonts w:ascii="Times New Roman" w:eastAsia="Times New Roman" w:hAnsi="Times New Roman" w:cs="Times New Roman"/>
          <w:bCs/>
          <w:sz w:val="28"/>
          <w:szCs w:val="28"/>
        </w:rPr>
        <w:t>cù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ộng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với</w: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700" w:dyaOrig="400" w14:anchorId="5F2E5313">
          <v:shape id="_x0000_i1089" type="#_x0000_t75" style="width:34.5pt;height:19.5pt" o:ole="">
            <v:imagedata r:id="rId134" o:title=""/>
          </v:shape>
          <o:OLEObject Type="Embed" ProgID="Equation.DSMT4" ShapeID="_x0000_i1089" DrawAspect="Content" ObjectID="_1818966063" r:id="rId135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bằng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520" w:dyaOrig="340" w14:anchorId="40142D64">
          <v:shape id="_x0000_i1090" type="#_x0000_t75" style="width:26.25pt;height:16.5pt" o:ole="">
            <v:imagedata r:id="rId136" o:title=""/>
          </v:shape>
          <o:OLEObject Type="Embed" ProgID="Equation.DSMT4" ShapeID="_x0000_i1090" DrawAspect="Content" ObjectID="_1818966064" r:id="rId137"/>
        </w:objec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>)</w:t>
      </w:r>
    </w:p>
    <w:p w14:paraId="000001B2" w14:textId="122DC0AB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uy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ra</w: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60" w:dyaOrig="400" w14:anchorId="77EA0DCA">
          <v:shape id="_x0000_i1091" type="#_x0000_t75" style="width:78pt;height:19.5pt" o:ole="">
            <v:imagedata r:id="rId138" o:title=""/>
          </v:shape>
          <o:OLEObject Type="Embed" ProgID="Equation.DSMT4" ShapeID="_x0000_i1091" DrawAspect="Content" ObjectID="_1818966065" r:id="rId139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(đpcm) </w:t>
      </w:r>
    </w:p>
    <w:p w14:paraId="000001B5" w14:textId="5D70720D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Do </w:t>
      </w:r>
      <w:r w:rsidR="008C7688" w:rsidRPr="00B10708">
        <w:rPr>
          <w:position w:val="-4"/>
        </w:rPr>
        <w:object w:dxaOrig="260" w:dyaOrig="279" w14:anchorId="37DF6E1B">
          <v:shape id="_x0000_i1092" type="#_x0000_t75" style="width:13.5pt;height:13.5pt" o:ole="">
            <v:imagedata r:id="rId126" o:title=""/>
          </v:shape>
          <o:OLEObject Type="Embed" ProgID="Equation.DSMT4" ShapeID="_x0000_i1092" DrawAspect="Content" ObjectID="_1818966066" r:id="rId14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NH vuông tại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 và </w:t>
      </w:r>
      <w:r w:rsidR="008C7688" w:rsidRPr="00B10708">
        <w:rPr>
          <w:position w:val="-4"/>
        </w:rPr>
        <w:object w:dxaOrig="260" w:dyaOrig="279" w14:anchorId="7CE7A34B">
          <v:shape id="_x0000_i1093" type="#_x0000_t75" style="width:13.5pt;height:13.5pt" o:ole="">
            <v:imagedata r:id="rId141" o:title=""/>
          </v:shape>
          <o:OLEObject Type="Embed" ProgID="Equation.DSMT4" ShapeID="_x0000_i1093" DrawAspect="Content" ObjectID="_1818966067" r:id="rId142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HD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vuông tại D nên N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H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, D,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B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kính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HB </w:t>
      </w:r>
    </w:p>
    <w:p w14:paraId="000001B7" w14:textId="59754262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Ta có</w:t>
      </w:r>
      <w:r w:rsid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79" w:dyaOrig="400" w14:anchorId="27902FD4">
          <v:shape id="_x0000_i1094" type="#_x0000_t75" style="width:78.75pt;height:19.5pt" o:ole="">
            <v:imagedata r:id="rId143" o:title=""/>
          </v:shape>
          <o:OLEObject Type="Embed" ProgID="Equation.DSMT4" ShapeID="_x0000_i1094" DrawAspect="Content" ObjectID="_1818966068" r:id="rId144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(cùng chắ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ung </w:t>
      </w:r>
      <w:r w:rsidRPr="008C7688">
        <w:rPr>
          <w:rFonts w:ascii="Times New Roman" w:hAnsi="Times New Roman" w:cs="Times New Roman"/>
          <w:bCs/>
          <w:sz w:val="28"/>
          <w:szCs w:val="28"/>
        </w:rPr>
        <w:t>MC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  <w:r w:rsidRPr="008C7688">
        <w:rPr>
          <w:rFonts w:ascii="Times New Roman" w:hAnsi="Times New Roman" w:cs="Times New Roman"/>
          <w:bCs/>
          <w:sz w:val="28"/>
          <w:szCs w:val="28"/>
        </w:rPr>
        <w:t>và</w:t>
      </w:r>
      <w:r w:rsid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hAnsi="Times New Roman" w:cs="Times New Roman"/>
          <w:bCs/>
          <w:position w:val="-6"/>
          <w:sz w:val="28"/>
          <w:szCs w:val="28"/>
        </w:rPr>
        <w:object w:dxaOrig="1560" w:dyaOrig="400" w14:anchorId="4E4A7CA4">
          <v:shape id="_x0000_i1095" type="#_x0000_t75" style="width:78pt;height:19.5pt" o:ole="">
            <v:imagedata r:id="rId145" o:title=""/>
          </v:shape>
          <o:OLEObject Type="Embed" ProgID="Equation.DSMT4" ShapeID="_x0000_i1095" DrawAspect="Content" ObjectID="_1818966069" r:id="rId146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Pr="008C7688">
        <w:rPr>
          <w:rFonts w:ascii="Times New Roman" w:hAnsi="Times New Roman" w:cs="Times New Roman"/>
          <w:bCs/>
          <w:sz w:val="28"/>
          <w:szCs w:val="28"/>
        </w:rPr>
        <w:t>cùng chắn cung HD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</w:p>
    <w:p w14:paraId="000001B8" w14:textId="27EC8573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Suy ra</w:t>
      </w:r>
      <w:r w:rsid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C7688" w:rsidRPr="008C7688">
        <w:rPr>
          <w:rFonts w:ascii="Times New Roman" w:hAnsi="Times New Roman" w:cs="Times New Roman"/>
          <w:bCs/>
          <w:position w:val="-6"/>
          <w:sz w:val="28"/>
          <w:szCs w:val="28"/>
        </w:rPr>
        <w:object w:dxaOrig="1579" w:dyaOrig="400" w14:anchorId="0D72CD4A">
          <v:shape id="_x0000_i1096" type="#_x0000_t75" style="width:78.75pt;height:19.5pt" o:ole="">
            <v:imagedata r:id="rId147" o:title=""/>
          </v:shape>
          <o:OLEObject Type="Embed" ProgID="Equation.DSMT4" ShapeID="_x0000_i1096" DrawAspect="Content" ObjectID="_1818966070" r:id="rId148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suy ra N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phân giác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</w:t>
      </w:r>
      <w:r w:rsidR="008C7688" w:rsidRPr="008C7688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740" w:dyaOrig="400" w14:anchorId="04FC1C8C">
          <v:shape id="_x0000_i1097" type="#_x0000_t75" style="width:37.5pt;height:19.5pt" o:ole="">
            <v:imagedata r:id="rId149" o:title=""/>
          </v:shape>
          <o:OLEObject Type="Embed" ProgID="Equation.DSMT4" ShapeID="_x0000_i1097" DrawAspect="Content" ObjectID="_1818966071" r:id="rId150"/>
        </w:object>
      </w:r>
    </w:p>
    <w:p w14:paraId="000001BC" w14:textId="6574A81F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lastRenderedPageBreak/>
        <w:t>Nên</w:t>
      </w:r>
      <w:r w:rsid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F2496" w:rsidRPr="00FF2496">
        <w:rPr>
          <w:rFonts w:ascii="Times New Roman" w:hAnsi="Times New Roman" w:cs="Times New Roman"/>
          <w:bCs/>
          <w:position w:val="-28"/>
          <w:sz w:val="28"/>
          <w:szCs w:val="28"/>
        </w:rPr>
        <w:object w:dxaOrig="1280" w:dyaOrig="720" w14:anchorId="5BD00AC1">
          <v:shape id="_x0000_i1098" type="#_x0000_t75" style="width:63.75pt;height:36pt" o:ole="">
            <v:imagedata r:id="rId151" o:title=""/>
          </v:shape>
          <o:OLEObject Type="Embed" ProgID="Equation.DSMT4" ShapeID="_x0000_i1098" DrawAspect="Content" ObjectID="_1818966072" r:id="rId152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ính chất đường phâ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giác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1BD" w14:textId="5C7F116E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 xml:space="preserve">T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>có</w:t>
      </w:r>
      <w:r w:rsidR="00FF249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FF2496" w:rsidRPr="00FF249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79" w:dyaOrig="400" w14:anchorId="2282C60E">
          <v:shape id="_x0000_i1099" type="#_x0000_t75" style="width:78.75pt;height:19.5pt" o:ole="">
            <v:imagedata r:id="rId153" o:title=""/>
          </v:shape>
          <o:OLEObject Type="Embed" ProgID="Equation.DSMT4" ShapeID="_x0000_i1099" DrawAspect="Content" ObjectID="_1818966073" r:id="rId154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và </w:t>
      </w:r>
      <w:r w:rsidR="00FF2496" w:rsidRPr="00FF2496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4400" w:dyaOrig="440" w14:anchorId="210C5F04">
          <v:shape id="_x0000_i1100" type="#_x0000_t75" style="width:219.75pt;height:21.75pt" o:ole="">
            <v:imagedata r:id="rId155" o:title=""/>
          </v:shape>
          <o:OLEObject Type="Embed" ProgID="Equation.DSMT4" ShapeID="_x0000_i1100" DrawAspect="Content" ObjectID="_1818966074" r:id="rId156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suy ra </w:t>
      </w:r>
      <w:r w:rsidR="00FF2496" w:rsidRPr="00FF249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79" w:dyaOrig="400" w14:anchorId="4572CB86">
          <v:shape id="_x0000_i1101" type="#_x0000_t75" style="width:78.75pt;height:19.5pt" o:ole="">
            <v:imagedata r:id="rId157" o:title=""/>
          </v:shape>
          <o:OLEObject Type="Embed" ProgID="Equation.DSMT4" ShapeID="_x0000_i1101" DrawAspect="Content" ObjectID="_1818966075" r:id="rId158"/>
        </w:object>
      </w:r>
    </w:p>
    <w:p w14:paraId="000001C2" w14:textId="4CDFF3D9" w:rsidR="008A16CA" w:rsidRPr="00FF2496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hAnsi="Times New Roman" w:cs="Times New Roman"/>
          <w:bCs/>
          <w:sz w:val="28"/>
          <w:szCs w:val="28"/>
        </w:rPr>
        <w:t>Hay NA l</w:t>
      </w:r>
      <w:r w:rsidR="00FF2496">
        <w:rPr>
          <w:rFonts w:ascii="Times New Roman" w:hAnsi="Times New Roman" w:cs="Times New Roman"/>
          <w:bCs/>
          <w:sz w:val="28"/>
          <w:szCs w:val="28"/>
        </w:rPr>
        <w:t>à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phân giác của</w:t>
      </w:r>
      <w:r w:rsidR="00FF24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F2496" w:rsidRPr="00FF2496">
        <w:rPr>
          <w:rFonts w:ascii="Times New Roman" w:hAnsi="Times New Roman" w:cs="Times New Roman"/>
          <w:bCs/>
          <w:position w:val="-6"/>
          <w:sz w:val="28"/>
          <w:szCs w:val="28"/>
        </w:rPr>
        <w:object w:dxaOrig="700" w:dyaOrig="400" w14:anchorId="737B784A">
          <v:shape id="_x0000_i1102" type="#_x0000_t75" style="width:34.5pt;height:19.5pt" o:ole="">
            <v:imagedata r:id="rId159" o:title=""/>
          </v:shape>
          <o:OLEObject Type="Embed" ProgID="Equation.DSMT4" ShapeID="_x0000_i1102" DrawAspect="Content" ObjectID="_1818966076" r:id="rId160"/>
        </w:objec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C7688">
        <w:rPr>
          <w:rFonts w:ascii="Times New Roman" w:hAnsi="Times New Roman" w:cs="Times New Roman"/>
          <w:bCs/>
          <w:sz w:val="28"/>
          <w:szCs w:val="28"/>
        </w:rPr>
        <w:t>suy ra</w:t>
      </w:r>
      <w:r w:rsidR="00FF24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F2496" w:rsidRPr="00FF2496">
        <w:rPr>
          <w:rFonts w:ascii="Times New Roman" w:hAnsi="Times New Roman" w:cs="Times New Roman"/>
          <w:bCs/>
          <w:position w:val="-28"/>
          <w:sz w:val="28"/>
          <w:szCs w:val="28"/>
        </w:rPr>
        <w:object w:dxaOrig="1219" w:dyaOrig="720" w14:anchorId="30071DB4">
          <v:shape id="_x0000_i1103" type="#_x0000_t75" style="width:60.75pt;height:36pt" o:ole="">
            <v:imagedata r:id="rId161" o:title=""/>
          </v:shape>
          <o:OLEObject Type="Embed" ProgID="Equation.DSMT4" ShapeID="_x0000_i1103" DrawAspect="Content" ObjectID="_1818966077" r:id="rId162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 (tính chất đường phân giác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</w:p>
    <w:p w14:paraId="000001C6" w14:textId="3CAFD203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Mà NE = ND nên </w:t>
      </w:r>
      <w:r w:rsidR="00FF2496" w:rsidRPr="00FF2496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219" w:dyaOrig="700" w14:anchorId="3BDE4E5C">
          <v:shape id="_x0000_i1104" type="#_x0000_t75" style="width:60.75pt;height:34.5pt" o:ole="">
            <v:imagedata r:id="rId163" o:title=""/>
          </v:shape>
          <o:OLEObject Type="Embed" ProgID="Equation.DSMT4" ShapeID="_x0000_i1104" DrawAspect="Content" ObjectID="_1818966078" r:id="rId164"/>
        </w:objec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PH </w:t>
      </w:r>
      <w:r w:rsidR="00FF2496">
        <w:rPr>
          <w:rFonts w:ascii="Times New Roman" w:eastAsia="Times New Roman" w:hAnsi="Times New Roman" w:cs="Times New Roman"/>
          <w:bCs/>
          <w:sz w:val="28"/>
          <w:szCs w:val="28"/>
        </w:rPr>
        <w:t>//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 ED </w:t>
      </w:r>
    </w:p>
    <w:p w14:paraId="000001C9" w14:textId="526E3ADF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a có </w:t>
      </w:r>
      <w:r w:rsidR="00FF2496" w:rsidRPr="00FF2496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659" w:dyaOrig="720" w14:anchorId="3D273076">
          <v:shape id="_x0000_i1105" type="#_x0000_t75" style="width:132.75pt;height:36pt" o:ole="">
            <v:imagedata r:id="rId165" o:title=""/>
          </v:shape>
          <o:OLEObject Type="Embed" ProgID="Equation.DSMT4" ShapeID="_x0000_i1105" DrawAspect="Content" ObjectID="_1818966079" r:id="rId166"/>
        </w:object>
      </w:r>
      <w:r w:rsidR="00FF2496">
        <w:rPr>
          <w:rFonts w:ascii="Times New Roman" w:eastAsia="Times New Roman" w:hAnsi="Times New Roman" w:cs="Times New Roman"/>
          <w:bCs/>
          <w:sz w:val="28"/>
          <w:szCs w:val="28"/>
        </w:rPr>
        <w:t xml:space="preserve"> nên </w:t>
      </w:r>
      <w:r w:rsidR="00FF2496" w:rsidRPr="00FF2496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1219" w:dyaOrig="720" w14:anchorId="1F62EC3F">
          <v:shape id="_x0000_i1106" type="#_x0000_t75" style="width:60.75pt;height:36pt" o:ole="">
            <v:imagedata r:id="rId167" o:title=""/>
          </v:shape>
          <o:OLEObject Type="Embed" ProgID="Equation.DSMT4" ShapeID="_x0000_i1106" DrawAspect="Content" ObjectID="_1818966080" r:id="rId168"/>
        </w:object>
      </w:r>
    </w:p>
    <w:p w14:paraId="000001D3" w14:textId="00C80205" w:rsidR="008A16CA" w:rsidRPr="008C7688" w:rsidRDefault="00467053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Mà NE = ND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nên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PF = F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suy ra F là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u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củ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PH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ay NM đi qua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tru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điểm </w:t>
      </w:r>
      <w:r w:rsidRPr="008C7688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đoạn thẳng </w:t>
      </w:r>
      <w:r w:rsidRPr="008C7688">
        <w:rPr>
          <w:rFonts w:ascii="Times New Roman" w:hAnsi="Times New Roman" w:cs="Times New Roman"/>
          <w:bCs/>
          <w:sz w:val="28"/>
          <w:szCs w:val="28"/>
        </w:rPr>
        <w:t xml:space="preserve">HP. </w:t>
      </w:r>
    </w:p>
    <w:p w14:paraId="000001D5" w14:textId="39073425" w:rsidR="008A16CA" w:rsidRPr="008C7688" w:rsidRDefault="008A16CA" w:rsidP="00DC3F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sectPr w:rsidR="008A16CA" w:rsidRPr="008C7688" w:rsidSect="00C93CAD">
      <w:headerReference w:type="default" r:id="rId169"/>
      <w:footerReference w:type="default" r:id="rId170"/>
      <w:pgSz w:w="12240" w:h="15840"/>
      <w:pgMar w:top="720" w:right="1440" w:bottom="1440" w:left="1440" w:header="54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2F6D93" w14:textId="77777777" w:rsidR="00A128BA" w:rsidRDefault="00A128BA" w:rsidP="00A70AAB">
      <w:pPr>
        <w:spacing w:line="240" w:lineRule="auto"/>
      </w:pPr>
      <w:r>
        <w:separator/>
      </w:r>
    </w:p>
  </w:endnote>
  <w:endnote w:type="continuationSeparator" w:id="0">
    <w:p w14:paraId="3DD830FC" w14:textId="77777777" w:rsidR="00A128BA" w:rsidRDefault="00A128BA" w:rsidP="00A70A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FA444026-D36B-4850-87C6-1F1FE8263012}"/>
    <w:embedItalic r:id="rId2" w:fontKey="{673A91FD-81EF-4FC0-937A-6AE1012C01F0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3F4FF9A8-7ADE-46D1-B4D0-AF42794970E0}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rdo">
    <w:charset w:val="00"/>
    <w:family w:val="auto"/>
    <w:pitch w:val="default"/>
    <w:embedRegular r:id="rId4" w:fontKey="{D55A868E-7B9C-4EDC-BDF9-1A836C6328EE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5" w:fontKey="{C8A85D2E-8027-46A9-B3FF-76AB82DDF172}"/>
    <w:embedBold r:id="rId6" w:fontKey="{2A7C52A3-29BD-4838-9116-47E7DD9CCFB0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026E1A72-D04E-43C5-9C1D-264BA2B3633B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4274A" w14:textId="7775F20C" w:rsidR="00C93CAD" w:rsidRPr="00C93CAD" w:rsidRDefault="00C93CAD" w:rsidP="00C93CA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93CA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 w:rsidRPr="00C93CA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93CA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93CA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93CA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C93CA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2B3D8E" w14:textId="77777777" w:rsidR="00A128BA" w:rsidRDefault="00A128BA" w:rsidP="00A70AAB">
      <w:pPr>
        <w:spacing w:line="240" w:lineRule="auto"/>
      </w:pPr>
      <w:r>
        <w:separator/>
      </w:r>
    </w:p>
  </w:footnote>
  <w:footnote w:type="continuationSeparator" w:id="0">
    <w:p w14:paraId="37F239F4" w14:textId="77777777" w:rsidR="00A128BA" w:rsidRDefault="00A128BA" w:rsidP="00A70AA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040DBE" w14:textId="77777777" w:rsidR="00C93CAD" w:rsidRPr="00C93CAD" w:rsidRDefault="00C93CAD" w:rsidP="00C93CAD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93CA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93CA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6CA"/>
    <w:rsid w:val="00467053"/>
    <w:rsid w:val="005E6AF7"/>
    <w:rsid w:val="00647E13"/>
    <w:rsid w:val="008A16CA"/>
    <w:rsid w:val="008C7688"/>
    <w:rsid w:val="00A128BA"/>
    <w:rsid w:val="00A70AAB"/>
    <w:rsid w:val="00A9466D"/>
    <w:rsid w:val="00B6659A"/>
    <w:rsid w:val="00C1244C"/>
    <w:rsid w:val="00C93CAD"/>
    <w:rsid w:val="00CE7D49"/>
    <w:rsid w:val="00DC3F3F"/>
    <w:rsid w:val="00FB0F14"/>
    <w:rsid w:val="00FF2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0548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DC3F3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705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5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70AA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0AAB"/>
  </w:style>
  <w:style w:type="paragraph" w:styleId="Footer">
    <w:name w:val="footer"/>
    <w:basedOn w:val="Normal"/>
    <w:link w:val="FooterChar"/>
    <w:uiPriority w:val="99"/>
    <w:unhideWhenUsed/>
    <w:rsid w:val="00A70AA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0AA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DC3F3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705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5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70AA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0AAB"/>
  </w:style>
  <w:style w:type="paragraph" w:styleId="Footer">
    <w:name w:val="footer"/>
    <w:basedOn w:val="Normal"/>
    <w:link w:val="FooterChar"/>
    <w:uiPriority w:val="99"/>
    <w:unhideWhenUsed/>
    <w:rsid w:val="00A70AA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0A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embeddings/oleObject58.bin" Type="http://schemas.openxmlformats.org/officeDocument/2006/relationships/oleObject"/><Relationship Id="rId122" Target="embeddings/oleObject59.bin" Type="http://schemas.openxmlformats.org/officeDocument/2006/relationships/oleObject"/><Relationship Id="rId123" Target="media/image58.emf" Type="http://schemas.openxmlformats.org/officeDocument/2006/relationships/image"/><Relationship Id="rId124" Target="media/image59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68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1.wmf" Type="http://schemas.openxmlformats.org/officeDocument/2006/relationships/image"/><Relationship Id="rId15" Target="media/image5.wmf" Type="http://schemas.openxmlformats.org/officeDocument/2006/relationships/image"/><Relationship Id="rId150" Target="embeddings/oleObject73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2.bin" Type="http://schemas.openxmlformats.org/officeDocument/2006/relationships/oleObject"/><Relationship Id="rId169" Target="header1.xml" Type="http://schemas.openxmlformats.org/officeDocument/2006/relationships/header"/><Relationship Id="rId17" Target="media/image6.wmf" Type="http://schemas.openxmlformats.org/officeDocument/2006/relationships/image"/><Relationship Id="rId170" Target="footer1.xml" Type="http://schemas.openxmlformats.org/officeDocument/2006/relationships/footer"/><Relationship Id="rId171" Target="fontTable.xml" Type="http://schemas.openxmlformats.org/officeDocument/2006/relationships/fontTable"/><Relationship Id="rId172" Target="theme/theme1.xml" Type="http://schemas.openxmlformats.org/officeDocument/2006/relationships/them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png" Type="http://schemas.openxmlformats.org/officeDocument/2006/relationships/image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embeddings/oleObject35.bin" Type="http://schemas.openxmlformats.org/officeDocument/2006/relationships/oleObject"/><Relationship Id="rId76" Target="media/image35.png" Type="http://schemas.openxmlformats.org/officeDocument/2006/relationships/image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_rels/fontTable.xml.rels><?xml version="1.0" encoding="UTF-8" standalone="yes"?><Relationships xmlns="http://schemas.openxmlformats.org/package/2006/relationships"><Relationship Id="rId1" Target="fonts/font1.odttf" Type="http://schemas.openxmlformats.org/officeDocument/2006/relationships/font"/><Relationship Id="rId2" Target="fonts/font2.odttf" Type="http://schemas.openxmlformats.org/officeDocument/2006/relationships/font"/><Relationship Id="rId3" Target="fonts/font3.odttf" Type="http://schemas.openxmlformats.org/officeDocument/2006/relationships/font"/><Relationship Id="rId4" Target="fonts/font4.odttf" Type="http://schemas.openxmlformats.org/officeDocument/2006/relationships/font"/><Relationship Id="rId5" Target="fonts/font5.odttf" Type="http://schemas.openxmlformats.org/officeDocument/2006/relationships/font"/><Relationship Id="rId6" Target="fonts/font6.odttf" Type="http://schemas.openxmlformats.org/officeDocument/2006/relationships/font"/><Relationship Id="rId7" Target="fonts/font7.odttf" Type="http://schemas.openxmlformats.org/officeDocument/2006/relationships/fon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212</Words>
  <Characters>6911</Characters>
  <Application>Microsoft Office Word</Application>
  <DocSecurity>0</DocSecurity>
  <Lines>57</Lines>
  <Paragraphs>16</Paragraphs>
  <ScaleCrop>false</ScaleCrop>
  <Company>thuvienhoclieu.com</Company>
  <LinksUpToDate>false</LinksUpToDate>
  <CharactersWithSpaces>8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15:26:00Z</dcterms:created>
  <dc:creator>tailieu123.edu.vn</dc:creator>
  <dc:description>Đề tuyển sinh 10 môn Toán Sở GD Nam Định 2025-2026 có đáp án được soạn dưới dạng file word và PDF gồm 8 trang. Các bạn xem và tải về ở dưới.</dc:description>
  <dcterms:modified xsi:type="dcterms:W3CDTF">2025-09-09T15:27:00Z</dcterms:modified>
  <cp:revision>1</cp:revision>
  <dc:title>Đề Tuyển Sinh 10 Môn Toán Sở GD Nam Định 2025-2026 Có Đáp Án</dc:title>
</cp:coreProperties>
</file>